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50ECD" w:rsidRPr="0061683D" w:rsidRDefault="00450ECD" w:rsidP="0061683D">
      <w:pPr>
        <w:spacing w:line="276" w:lineRule="auto"/>
        <w:rPr>
          <w:rFonts w:ascii="Times New Roman" w:hAnsi="Times New Roman" w:cs="Times New Roman"/>
          <w:szCs w:val="26"/>
        </w:rPr>
      </w:pPr>
      <w:r w:rsidRPr="0061683D">
        <w:rPr>
          <w:rFonts w:ascii="Times New Roman" w:hAnsi="Times New Roman" w:cs="Times New Roman"/>
          <w:sz w:val="26"/>
          <w:szCs w:val="26"/>
          <w:lang w:val="en-US"/>
        </w:rPr>
        <w:t xml:space="preserve">     </w:t>
      </w:r>
      <w:bookmarkStart w:id="0" w:name="_Hlk81683673"/>
      <w:r w:rsidRPr="0061683D">
        <w:rPr>
          <w:rFonts w:ascii="Times New Roman" w:hAnsi="Times New Roman" w:cs="Times New Roman"/>
          <w:szCs w:val="26"/>
        </w:rPr>
        <w:t xml:space="preserve">ỦY BAN NHÂN DÂN QUẬN 1 </w:t>
      </w:r>
      <w:r w:rsidRPr="0061683D">
        <w:rPr>
          <w:rFonts w:ascii="Times New Roman" w:hAnsi="Times New Roman" w:cs="Times New Roman"/>
          <w:szCs w:val="26"/>
          <w:lang w:val="en-US"/>
        </w:rPr>
        <w:t xml:space="preserve">                        </w:t>
      </w:r>
      <w:r w:rsidRPr="0061683D">
        <w:rPr>
          <w:rFonts w:ascii="Times New Roman" w:hAnsi="Times New Roman" w:cs="Times New Roman"/>
          <w:b/>
          <w:szCs w:val="26"/>
        </w:rPr>
        <w:t>CỘNG HOÀ XÃ HỘI CHỦ NGHĨA VIỆT NAM</w:t>
      </w:r>
    </w:p>
    <w:p w:rsidR="00450ECD" w:rsidRPr="0061683D" w:rsidRDefault="00450ECD" w:rsidP="0061683D">
      <w:pPr>
        <w:spacing w:line="276" w:lineRule="auto"/>
        <w:rPr>
          <w:rFonts w:ascii="Times New Roman" w:hAnsi="Times New Roman" w:cs="Times New Roman"/>
          <w:b/>
          <w:szCs w:val="26"/>
        </w:rPr>
      </w:pPr>
      <w:r w:rsidRPr="0061683D">
        <w:rPr>
          <w:rFonts w:ascii="Times New Roman" w:hAnsi="Times New Roman" w:cs="Times New Roman"/>
          <w:b/>
          <w:szCs w:val="26"/>
        </w:rPr>
        <w:t>TRƯỜNG TRUNG HỌC CƠ SỞ</w:t>
      </w:r>
      <w:r w:rsidRPr="0061683D">
        <w:rPr>
          <w:rFonts w:ascii="Times New Roman" w:hAnsi="Times New Roman" w:cs="Times New Roman"/>
          <w:b/>
          <w:szCs w:val="26"/>
          <w:lang w:val="en-US"/>
        </w:rPr>
        <w:t xml:space="preserve">                                            </w:t>
      </w:r>
      <w:r w:rsidRPr="0061683D">
        <w:rPr>
          <w:rFonts w:ascii="Times New Roman" w:hAnsi="Times New Roman" w:cs="Times New Roman"/>
          <w:b/>
          <w:szCs w:val="26"/>
        </w:rPr>
        <w:t xml:space="preserve">Độc lập – Tự do – Hạnh phúc     </w:t>
      </w:r>
    </w:p>
    <w:p w:rsidR="00450ECD" w:rsidRPr="0061683D" w:rsidRDefault="00450ECD" w:rsidP="0061683D">
      <w:pPr>
        <w:spacing w:line="276" w:lineRule="auto"/>
        <w:rPr>
          <w:rFonts w:ascii="Times New Roman" w:hAnsi="Times New Roman" w:cs="Times New Roman"/>
          <w:b/>
          <w:szCs w:val="26"/>
          <w:lang w:val="en-US"/>
        </w:rPr>
      </w:pPr>
      <w:r w:rsidRPr="0061683D">
        <w:rPr>
          <w:rFonts w:ascii="Times New Roman" w:hAnsi="Times New Roman" w:cs="Times New Roman"/>
          <w:b/>
          <w:noProof/>
          <w:szCs w:val="26"/>
          <w:lang w:val="en-US"/>
        </w:rPr>
        <mc:AlternateContent>
          <mc:Choice Requires="wps">
            <w:drawing>
              <wp:anchor distT="4294967294" distB="4294967294" distL="114300" distR="114300" simplePos="0" relativeHeight="251659264" behindDoc="0" locked="0" layoutInCell="1" allowOverlap="1" wp14:anchorId="7147A5B6" wp14:editId="64AD2FAD">
                <wp:simplePos x="0" y="0"/>
                <wp:positionH relativeFrom="column">
                  <wp:posOffset>3786728</wp:posOffset>
                </wp:positionH>
                <wp:positionV relativeFrom="paragraph">
                  <wp:posOffset>13970</wp:posOffset>
                </wp:positionV>
                <wp:extent cx="2049780" cy="0"/>
                <wp:effectExtent l="0" t="0" r="26670" b="19050"/>
                <wp:wrapNone/>
                <wp:docPr id="29" name="Straight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204978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134CB994" id="Straight Connector 4" o:spid="_x0000_s1026" style="position:absolute;flip:y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margin" from="298.15pt,1.1pt" to="459.55pt,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" strokecolor="black [3200]" strokeweight=".5pt">
                <v:stroke joinstyle="miter"/>
                <o:lock v:ext="edit" shapetype="f"/>
              </v:line>
            </w:pict>
          </mc:Fallback>
        </mc:AlternateContent>
      </w:r>
      <w:r w:rsidRPr="0061683D">
        <w:rPr>
          <w:rFonts w:ascii="Times New Roman" w:hAnsi="Times New Roman" w:cs="Times New Roman"/>
          <w:b/>
          <w:noProof/>
          <w:szCs w:val="26"/>
          <w:lang w:val="en-US"/>
        </w:rPr>
        <mc:AlternateContent>
          <mc:Choice Requires="wps">
            <w:drawing>
              <wp:anchor distT="4294967293" distB="4294967293" distL="114300" distR="114300" simplePos="0" relativeHeight="251660288" behindDoc="0" locked="0" layoutInCell="1" allowOverlap="1" wp14:anchorId="630AE3BA" wp14:editId="33CF3548">
                <wp:simplePos x="0" y="0"/>
                <wp:positionH relativeFrom="column">
                  <wp:posOffset>710565</wp:posOffset>
                </wp:positionH>
                <wp:positionV relativeFrom="paragraph">
                  <wp:posOffset>213359</wp:posOffset>
                </wp:positionV>
                <wp:extent cx="655955" cy="0"/>
                <wp:effectExtent l="0" t="0" r="10795" b="19050"/>
                <wp:wrapNone/>
                <wp:docPr id="28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65595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274389EE" id="Straight Connector 3" o:spid="_x0000_s1026" style="position:absolute;z-index:251660288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margin;mso-height-relative:margin" from="55.95pt,16.8pt" to="107.6pt,1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" strokecolor="black [3200]" strokeweight=".5pt">
                <v:stroke joinstyle="miter"/>
                <o:lock v:ext="edit" shapetype="f"/>
              </v:line>
            </w:pict>
          </mc:Fallback>
        </mc:AlternateContent>
      </w:r>
      <w:r w:rsidRPr="0061683D">
        <w:rPr>
          <w:rFonts w:ascii="Times New Roman" w:hAnsi="Times New Roman" w:cs="Times New Roman"/>
          <w:b/>
          <w:szCs w:val="26"/>
        </w:rPr>
        <w:t xml:space="preserve">               </w:t>
      </w:r>
      <w:r w:rsidRPr="0061683D">
        <w:rPr>
          <w:rFonts w:ascii="Times New Roman" w:hAnsi="Times New Roman" w:cs="Times New Roman"/>
          <w:b/>
          <w:szCs w:val="26"/>
          <w:lang w:val="en-US"/>
        </w:rPr>
        <w:t>CHU VĂN AN</w:t>
      </w:r>
    </w:p>
    <w:p w:rsidR="00450ECD" w:rsidRPr="0061683D" w:rsidRDefault="00450ECD" w:rsidP="0061683D">
      <w:pPr>
        <w:spacing w:line="276" w:lineRule="auto"/>
        <w:rPr>
          <w:rFonts w:ascii="Times New Roman" w:hAnsi="Times New Roman" w:cs="Times New Roman"/>
          <w:sz w:val="26"/>
          <w:szCs w:val="26"/>
        </w:rPr>
      </w:pPr>
    </w:p>
    <w:p w:rsidR="00450ECD" w:rsidRPr="0061683D" w:rsidRDefault="00450ECD" w:rsidP="0061683D">
      <w:pPr>
        <w:tabs>
          <w:tab w:val="center" w:pos="4680"/>
          <w:tab w:val="left" w:pos="8604"/>
        </w:tabs>
        <w:spacing w:line="276" w:lineRule="auto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  <w:r w:rsidRPr="0061683D">
        <w:rPr>
          <w:rFonts w:ascii="Times New Roman" w:hAnsi="Times New Roman" w:cs="Times New Roman"/>
          <w:b/>
          <w:bCs/>
          <w:sz w:val="26"/>
          <w:szCs w:val="26"/>
        </w:rPr>
        <w:tab/>
      </w:r>
      <w:bookmarkStart w:id="1" w:name="_Hlk82242565"/>
      <w:r w:rsidRPr="0061683D">
        <w:rPr>
          <w:rFonts w:ascii="Times New Roman" w:hAnsi="Times New Roman" w:cs="Times New Roman"/>
          <w:b/>
          <w:bCs/>
          <w:sz w:val="26"/>
          <w:szCs w:val="26"/>
        </w:rPr>
        <w:t xml:space="preserve">NỘI DUNG </w:t>
      </w:r>
      <w:r w:rsidRPr="0061683D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HƯỚNG DẪN HỌC SINH TỰ HỌC </w:t>
      </w:r>
      <w:r w:rsidRPr="0061683D">
        <w:rPr>
          <w:rFonts w:ascii="Times New Roman" w:hAnsi="Times New Roman" w:cs="Times New Roman"/>
          <w:b/>
          <w:bCs/>
          <w:sz w:val="26"/>
          <w:szCs w:val="26"/>
        </w:rPr>
        <w:t xml:space="preserve">TUẦN </w:t>
      </w:r>
      <w:r w:rsidR="003503AF" w:rsidRPr="0061683D">
        <w:rPr>
          <w:rFonts w:ascii="Times New Roman" w:hAnsi="Times New Roman" w:cs="Times New Roman"/>
          <w:b/>
          <w:bCs/>
          <w:sz w:val="26"/>
          <w:szCs w:val="26"/>
          <w:lang w:val="en-US"/>
        </w:rPr>
        <w:t>7</w:t>
      </w:r>
      <w:r w:rsidRPr="0061683D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 </w:t>
      </w:r>
      <w:r w:rsidRPr="0061683D">
        <w:rPr>
          <w:rFonts w:ascii="Times New Roman" w:hAnsi="Times New Roman" w:cs="Times New Roman"/>
          <w:b/>
          <w:bCs/>
          <w:sz w:val="26"/>
          <w:szCs w:val="26"/>
        </w:rPr>
        <w:t>– MÔN</w:t>
      </w:r>
      <w:r w:rsidR="003503AF" w:rsidRPr="0061683D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 HÓA 8</w:t>
      </w:r>
    </w:p>
    <w:p w:rsidR="00450ECD" w:rsidRPr="0061683D" w:rsidRDefault="00450ECD" w:rsidP="0061683D">
      <w:pPr>
        <w:tabs>
          <w:tab w:val="center" w:pos="4680"/>
          <w:tab w:val="left" w:pos="8604"/>
        </w:tabs>
        <w:spacing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61683D">
        <w:rPr>
          <w:rFonts w:ascii="Times New Roman" w:hAnsi="Times New Roman" w:cs="Times New Roman"/>
          <w:sz w:val="26"/>
          <w:szCs w:val="26"/>
        </w:rPr>
        <w:t xml:space="preserve">( Từ ngày </w:t>
      </w:r>
      <w:r w:rsidR="003503AF" w:rsidRPr="0061683D">
        <w:rPr>
          <w:rFonts w:ascii="Times New Roman" w:hAnsi="Times New Roman" w:cs="Times New Roman"/>
          <w:sz w:val="26"/>
          <w:szCs w:val="26"/>
          <w:lang w:val="en-US"/>
        </w:rPr>
        <w:t>25</w:t>
      </w:r>
      <w:r w:rsidRPr="0061683D">
        <w:rPr>
          <w:rFonts w:ascii="Times New Roman" w:hAnsi="Times New Roman" w:cs="Times New Roman"/>
          <w:sz w:val="26"/>
          <w:szCs w:val="26"/>
        </w:rPr>
        <w:t>/</w:t>
      </w:r>
      <w:r w:rsidR="0068070D" w:rsidRPr="0061683D">
        <w:rPr>
          <w:rFonts w:ascii="Times New Roman" w:hAnsi="Times New Roman" w:cs="Times New Roman"/>
          <w:sz w:val="26"/>
          <w:szCs w:val="26"/>
          <w:lang w:val="en-US"/>
        </w:rPr>
        <w:t>10</w:t>
      </w:r>
      <w:r w:rsidRPr="0061683D">
        <w:rPr>
          <w:rFonts w:ascii="Times New Roman" w:hAnsi="Times New Roman" w:cs="Times New Roman"/>
          <w:sz w:val="26"/>
          <w:szCs w:val="26"/>
        </w:rPr>
        <w:t xml:space="preserve"> đến ngày </w:t>
      </w:r>
      <w:r w:rsidR="003503AF" w:rsidRPr="0061683D">
        <w:rPr>
          <w:rFonts w:ascii="Times New Roman" w:hAnsi="Times New Roman" w:cs="Times New Roman"/>
          <w:sz w:val="26"/>
          <w:szCs w:val="26"/>
          <w:lang w:val="en-US"/>
        </w:rPr>
        <w:t>30</w:t>
      </w:r>
      <w:r w:rsidRPr="0061683D">
        <w:rPr>
          <w:rFonts w:ascii="Times New Roman" w:hAnsi="Times New Roman" w:cs="Times New Roman"/>
          <w:sz w:val="26"/>
          <w:szCs w:val="26"/>
        </w:rPr>
        <w:t>/</w:t>
      </w:r>
      <w:r w:rsidR="004A1757" w:rsidRPr="0061683D">
        <w:rPr>
          <w:rFonts w:ascii="Times New Roman" w:hAnsi="Times New Roman" w:cs="Times New Roman"/>
          <w:sz w:val="26"/>
          <w:szCs w:val="26"/>
          <w:lang w:val="en-US"/>
        </w:rPr>
        <w:t>10)</w:t>
      </w:r>
    </w:p>
    <w:p w:rsidR="00450ECD" w:rsidRPr="0061683D" w:rsidRDefault="00450ECD" w:rsidP="0061683D">
      <w:pPr>
        <w:spacing w:line="276" w:lineRule="auto"/>
        <w:jc w:val="center"/>
        <w:rPr>
          <w:rFonts w:ascii="Times New Roman" w:hAnsi="Times New Roman" w:cs="Times New Roman"/>
          <w:b/>
          <w:iCs/>
          <w:sz w:val="26"/>
          <w:szCs w:val="26"/>
        </w:rPr>
      </w:pPr>
      <w:r w:rsidRPr="0061683D">
        <w:rPr>
          <w:rFonts w:ascii="Times New Roman" w:hAnsi="Times New Roman" w:cs="Times New Roman"/>
          <w:b/>
          <w:iCs/>
          <w:sz w:val="26"/>
          <w:szCs w:val="26"/>
        </w:rPr>
        <w:t>(</w:t>
      </w:r>
      <w:r w:rsidRPr="0061683D">
        <w:rPr>
          <w:rFonts w:ascii="Times New Roman" w:hAnsi="Times New Roman" w:cs="Times New Roman"/>
          <w:b/>
          <w:iCs/>
          <w:sz w:val="26"/>
          <w:szCs w:val="26"/>
          <w:lang w:val="en-US"/>
        </w:rPr>
        <w:t xml:space="preserve">Đối với học sinh </w:t>
      </w:r>
      <w:r w:rsidRPr="0061683D">
        <w:rPr>
          <w:rFonts w:ascii="Times New Roman" w:hAnsi="Times New Roman" w:cs="Times New Roman"/>
          <w:b/>
          <w:iCs/>
          <w:sz w:val="26"/>
          <w:szCs w:val="26"/>
        </w:rPr>
        <w:t>không thể học tập trực tuyến)</w:t>
      </w:r>
    </w:p>
    <w:p w:rsidR="00450ECD" w:rsidRPr="0061683D" w:rsidRDefault="00450ECD" w:rsidP="0061683D">
      <w:pPr>
        <w:spacing w:line="276" w:lineRule="auto"/>
        <w:jc w:val="center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</w:p>
    <w:p w:rsidR="00450ECD" w:rsidRPr="0061683D" w:rsidRDefault="00450ECD" w:rsidP="0061683D">
      <w:pPr>
        <w:pStyle w:val="ListParagraph"/>
        <w:numPr>
          <w:ilvl w:val="0"/>
          <w:numId w:val="2"/>
        </w:numPr>
        <w:spacing w:line="276" w:lineRule="auto"/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</w:pPr>
      <w:r w:rsidRPr="0061683D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Tài liệu học tập và Phiếu hướng dẫn học sinh tự học</w:t>
      </w:r>
    </w:p>
    <w:p w:rsidR="00450ECD" w:rsidRPr="0061683D" w:rsidRDefault="00450ECD" w:rsidP="0061683D">
      <w:pPr>
        <w:pStyle w:val="ListParagraph"/>
        <w:spacing w:line="276" w:lineRule="auto"/>
        <w:jc w:val="center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  <w:r w:rsidRPr="0061683D">
        <w:rPr>
          <w:rFonts w:ascii="Times New Roman" w:hAnsi="Times New Roman" w:cs="Times New Roman"/>
          <w:b/>
          <w:bCs/>
          <w:sz w:val="26"/>
          <w:szCs w:val="26"/>
          <w:lang w:val="en-US"/>
        </w:rPr>
        <w:t>PHIẾU HƯỚNG DẪN HỌC SINH TỰ HỌC</w:t>
      </w:r>
    </w:p>
    <w:p w:rsidR="00450ECD" w:rsidRPr="0061683D" w:rsidRDefault="00450ECD" w:rsidP="0061683D">
      <w:pPr>
        <w:spacing w:line="276" w:lineRule="auto"/>
        <w:ind w:left="360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</w:p>
    <w:tbl>
      <w:tblPr>
        <w:tblStyle w:val="TableGrid"/>
        <w:tblW w:w="10258" w:type="dxa"/>
        <w:tblLayout w:type="fixed"/>
        <w:tblLook w:val="04A0" w:firstRow="1" w:lastRow="0" w:firstColumn="1" w:lastColumn="0" w:noHBand="0" w:noVBand="1"/>
      </w:tblPr>
      <w:tblGrid>
        <w:gridCol w:w="2268"/>
        <w:gridCol w:w="7990"/>
      </w:tblGrid>
      <w:tr w:rsidR="00450ECD" w:rsidRPr="0061683D" w:rsidTr="0026600E">
        <w:tc>
          <w:tcPr>
            <w:tcW w:w="2268" w:type="dxa"/>
          </w:tcPr>
          <w:p w:rsidR="00450ECD" w:rsidRPr="0061683D" w:rsidRDefault="00450ECD" w:rsidP="0061683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NỘI DUNG</w:t>
            </w:r>
          </w:p>
        </w:tc>
        <w:tc>
          <w:tcPr>
            <w:tcW w:w="7990" w:type="dxa"/>
          </w:tcPr>
          <w:p w:rsidR="00450ECD" w:rsidRPr="0061683D" w:rsidRDefault="00450ECD" w:rsidP="0061683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GHI CHÚ</w:t>
            </w:r>
          </w:p>
        </w:tc>
      </w:tr>
      <w:bookmarkEnd w:id="0"/>
      <w:tr w:rsidR="00450ECD" w:rsidRPr="0061683D" w:rsidTr="0026600E">
        <w:trPr>
          <w:trHeight w:val="404"/>
        </w:trPr>
        <w:tc>
          <w:tcPr>
            <w:tcW w:w="10258" w:type="dxa"/>
            <w:gridSpan w:val="2"/>
            <w:vAlign w:val="center"/>
          </w:tcPr>
          <w:p w:rsidR="00450ECD" w:rsidRPr="0061683D" w:rsidRDefault="003503AF" w:rsidP="0061683D">
            <w:pPr>
              <w:tabs>
                <w:tab w:val="left" w:pos="567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  <w:lang w:val="pt-BR"/>
              </w:rPr>
            </w:pPr>
            <w:r w:rsidRPr="0061683D">
              <w:rPr>
                <w:rFonts w:ascii="Times New Roman" w:hAnsi="Times New Roman" w:cs="Times New Roman"/>
                <w:b/>
                <w:color w:val="FF0000"/>
                <w:sz w:val="26"/>
                <w:szCs w:val="26"/>
                <w:lang w:val="en-US"/>
              </w:rPr>
              <w:t>B</w:t>
            </w:r>
            <w:r w:rsidR="00DB2904" w:rsidRPr="0061683D">
              <w:rPr>
                <w:rFonts w:ascii="Times New Roman" w:hAnsi="Times New Roman" w:cs="Times New Roman"/>
                <w:b/>
                <w:color w:val="FF0000"/>
                <w:sz w:val="26"/>
                <w:szCs w:val="26"/>
                <w:lang w:val="en-US"/>
              </w:rPr>
              <w:t>ài</w:t>
            </w:r>
            <w:r w:rsidRPr="0061683D">
              <w:rPr>
                <w:rFonts w:ascii="Times New Roman" w:hAnsi="Times New Roman" w:cs="Times New Roman"/>
                <w:b/>
                <w:color w:val="FF0000"/>
                <w:sz w:val="26"/>
                <w:szCs w:val="26"/>
                <w:lang w:val="en-US"/>
              </w:rPr>
              <w:t xml:space="preserve"> 10: HÓA TRỊ</w:t>
            </w:r>
          </w:p>
        </w:tc>
      </w:tr>
      <w:tr w:rsidR="00450ECD" w:rsidRPr="0061683D" w:rsidTr="0026600E">
        <w:tc>
          <w:tcPr>
            <w:tcW w:w="2268" w:type="dxa"/>
          </w:tcPr>
          <w:p w:rsidR="00450ECD" w:rsidRPr="0061683D" w:rsidRDefault="00D423D1" w:rsidP="0061683D">
            <w:pPr>
              <w:spacing w:line="276" w:lineRule="auto"/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Hoạt động 1: </w:t>
            </w:r>
            <w:r w:rsidR="00450ECD" w:rsidRPr="0061683D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Đọc tài liệu và thực hiện các yêu cầu.</w:t>
            </w:r>
          </w:p>
          <w:p w:rsidR="00450ECD" w:rsidRPr="0061683D" w:rsidRDefault="00450ECD" w:rsidP="0061683D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7990" w:type="dxa"/>
          </w:tcPr>
          <w:p w:rsidR="00450ECD" w:rsidRPr="0061683D" w:rsidRDefault="00450ECD" w:rsidP="0061683D">
            <w:pPr>
              <w:pStyle w:val="ListParagraph"/>
              <w:numPr>
                <w:ilvl w:val="0"/>
                <w:numId w:val="1"/>
              </w:numPr>
              <w:tabs>
                <w:tab w:val="left" w:pos="253"/>
              </w:tabs>
              <w:spacing w:line="276" w:lineRule="auto"/>
              <w:ind w:left="0" w:firstLine="461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sz w:val="26"/>
                <w:szCs w:val="26"/>
              </w:rPr>
              <w:t>Nguồn tài liệu: Sách</w:t>
            </w: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 giáo</w:t>
            </w:r>
            <w:r w:rsidRPr="0061683D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khoa </w:t>
            </w:r>
            <w:r w:rsidR="003503AF"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môn Hóa</w:t>
            </w: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 họ</w:t>
            </w:r>
            <w:r w:rsidR="003503AF"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c 8</w:t>
            </w: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.</w:t>
            </w:r>
          </w:p>
          <w:p w:rsidR="00450ECD" w:rsidRPr="0061683D" w:rsidRDefault="00450ECD" w:rsidP="0061683D">
            <w:pPr>
              <w:pStyle w:val="ListParagraph"/>
              <w:numPr>
                <w:ilvl w:val="0"/>
                <w:numId w:val="1"/>
              </w:numPr>
              <w:tabs>
                <w:tab w:val="left" w:pos="253"/>
              </w:tabs>
              <w:spacing w:line="276" w:lineRule="auto"/>
              <w:ind w:left="0" w:firstLine="461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Nội dung bài học: </w:t>
            </w:r>
          </w:p>
          <w:p w:rsidR="003503AF" w:rsidRPr="0061683D" w:rsidRDefault="003503AF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3503AF" w:rsidRPr="0061683D" w:rsidRDefault="003503AF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  <w:lang w:val="en-US"/>
              </w:rPr>
              <w:t>II. QUY TẮC HÓA TRỊ</w:t>
            </w:r>
          </w:p>
          <w:p w:rsidR="003503AF" w:rsidRPr="0061683D" w:rsidRDefault="003503AF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  <w:lang w:val="en-US"/>
              </w:rPr>
              <w:t>1. Quy tắc hóa trị</w:t>
            </w:r>
          </w:p>
          <w:p w:rsidR="003309C2" w:rsidRPr="0061683D" w:rsidRDefault="003309C2" w:rsidP="0061683D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61683D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nghiên cứu thông tin trong SGK tr. 36 và rút ra:</w:t>
            </w:r>
          </w:p>
          <w:p w:rsidR="003309C2" w:rsidRPr="0061683D" w:rsidRDefault="003309C2" w:rsidP="0061683D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61683D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+ Nội dung của quy tắc hóa trị.</w:t>
            </w:r>
          </w:p>
          <w:p w:rsidR="003309C2" w:rsidRPr="0061683D" w:rsidRDefault="003309C2" w:rsidP="0061683D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61683D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+ Biểu thức của quy tắc hóa trị áp dụng cho hợp chất A</w:t>
            </w:r>
            <w:r w:rsidRPr="0061683D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nl-NL"/>
              </w:rPr>
              <w:t>x</w:t>
            </w:r>
            <w:r w:rsidRPr="0061683D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B</w:t>
            </w:r>
            <w:r w:rsidRPr="0061683D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nl-NL"/>
              </w:rPr>
              <w:t>y</w:t>
            </w:r>
          </w:p>
          <w:p w:rsidR="003309C2" w:rsidRPr="0061683D" w:rsidRDefault="00DB2904" w:rsidP="0061683D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</w:rPr>
            </w:pPr>
            <w:r w:rsidRPr="0061683D">
              <w:rPr>
                <w:rFonts w:ascii="Times New Roman" w:hAnsi="Times New Roman" w:cs="Times New Roman"/>
                <w:noProof/>
                <w:color w:val="BF8F00" w:themeColor="accent4" w:themeShade="BF"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2F3BD569" wp14:editId="2576F736">
                      <wp:simplePos x="0" y="0"/>
                      <wp:positionH relativeFrom="column">
                        <wp:posOffset>-48260</wp:posOffset>
                      </wp:positionH>
                      <wp:positionV relativeFrom="paragraph">
                        <wp:posOffset>235916</wp:posOffset>
                      </wp:positionV>
                      <wp:extent cx="666750" cy="596900"/>
                      <wp:effectExtent l="0" t="0" r="0" b="0"/>
                      <wp:wrapNone/>
                      <wp:docPr id="5" name="Rectangle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66750" cy="5969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:rsidR="000F5A11" w:rsidRPr="00984E08" w:rsidRDefault="000F5A11" w:rsidP="003309C2">
                                  <w:pPr>
                                    <w:pStyle w:val="NormalWeb"/>
                                    <w:spacing w:before="0" w:beforeAutospacing="0" w:after="0" w:afterAutospacing="0"/>
                                    <w:rPr>
                                      <w:color w:val="002060"/>
                                      <w:sz w:val="2"/>
                                    </w:rPr>
                                  </w:pPr>
                                  <w:r w:rsidRPr="00984E08">
                                    <w:rPr>
                                      <w:rFonts w:ascii="Arial" w:hAnsi="Wingdings" w:cstheme="minorBidi"/>
                                      <w:color w:val="002060"/>
                                      <w:kern w:val="24"/>
                                      <w:sz w:val="90"/>
                                      <w:szCs w:val="132"/>
                                    </w:rPr>
                                    <w:sym w:font="Wingdings" w:char="F040"/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6" o:spid="_x0000_s1026" style="position:absolute;left:0;text-align:left;margin-left:-3.8pt;margin-top:18.6pt;width:52.5pt;height:47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" filled="f" stroked="f">
                      <v:textbox>
                        <w:txbxContent>
                          <w:p w:rsidR="000F5A11" w:rsidRPr="00984E08" w:rsidRDefault="000F5A11" w:rsidP="003309C2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color w:val="002060"/>
                                <w:sz w:val="2"/>
                              </w:rPr>
                            </w:pPr>
                            <w:r w:rsidRPr="00984E08">
                              <w:rPr>
                                <w:rFonts w:ascii="Arial" w:hAnsi="Wingdings" w:cstheme="minorBidi"/>
                                <w:color w:val="002060"/>
                                <w:kern w:val="24"/>
                                <w:sz w:val="90"/>
                                <w:szCs w:val="132"/>
                              </w:rPr>
                              <w:sym w:font="Wingdings" w:char="F040"/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3309C2" w:rsidRPr="0061683D"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  <w:lang w:val="nl-NL"/>
              </w:rPr>
              <w:t xml:space="preserve">→ </w:t>
            </w:r>
            <w:r w:rsidR="003309C2" w:rsidRPr="0061683D"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</w:rPr>
              <w:t>HS ghi</w:t>
            </w:r>
            <w:r w:rsidR="003309C2" w:rsidRPr="0061683D"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  <w:lang w:val="nl-NL"/>
              </w:rPr>
              <w:t xml:space="preserve"> kết luận</w:t>
            </w:r>
            <w:r w:rsidRPr="0061683D"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  <w:lang w:val="nl-NL"/>
              </w:rPr>
              <w:t xml:space="preserve"> nội dung của quy tắc hóa trị và biểu thức của quy tắc hóa trị áp dụng cho hợp chất A</w:t>
            </w:r>
            <w:r w:rsidRPr="0061683D"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  <w:vertAlign w:val="subscript"/>
                <w:lang w:val="nl-NL"/>
              </w:rPr>
              <w:t>x</w:t>
            </w:r>
            <w:r w:rsidRPr="0061683D"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  <w:lang w:val="nl-NL"/>
              </w:rPr>
              <w:t>B</w:t>
            </w:r>
            <w:r w:rsidRPr="0061683D"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  <w:vertAlign w:val="subscript"/>
                <w:lang w:val="nl-NL"/>
              </w:rPr>
              <w:t>y</w:t>
            </w:r>
            <w:r w:rsidR="003309C2" w:rsidRPr="0061683D"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  <w:lang w:val="nl-NL"/>
              </w:rPr>
              <w:t xml:space="preserve"> </w:t>
            </w:r>
            <w:r w:rsidR="003309C2" w:rsidRPr="0061683D"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</w:rPr>
              <w:t>bên dưới vào vở.</w:t>
            </w:r>
          </w:p>
          <w:p w:rsidR="003309C2" w:rsidRPr="0061683D" w:rsidRDefault="003309C2" w:rsidP="0061683D">
            <w:pPr>
              <w:spacing w:line="276" w:lineRule="auto"/>
              <w:jc w:val="both"/>
              <w:rPr>
                <w:rFonts w:ascii="Times New Roman" w:hAnsi="Times New Roman" w:cs="Times New Roman"/>
                <w:color w:val="002060"/>
                <w:sz w:val="26"/>
                <w:szCs w:val="26"/>
                <w:lang w:val="nl-NL"/>
              </w:rPr>
            </w:pPr>
          </w:p>
          <w:p w:rsidR="003309C2" w:rsidRPr="0061683D" w:rsidRDefault="003309C2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3503AF" w:rsidRPr="0061683D" w:rsidRDefault="00DB2904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Quy tắc hóa trị:</w:t>
            </w: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 </w:t>
            </w:r>
            <w:r w:rsidR="003503AF"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Trong công thức hóa học, tích của chỉ số và hóa trị của nguyên tố này bằng tích của chỉ số và hóa trị của nguyên tố kia.</w:t>
            </w:r>
          </w:p>
          <w:p w:rsidR="003503AF" w:rsidRPr="0061683D" w:rsidRDefault="003503AF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 </w:t>
            </w:r>
            <w:r w:rsidR="00DB2904"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Với CTHH: </w:t>
            </w:r>
            <w:r w:rsidR="00DB2904" w:rsidRPr="0061683D">
              <w:rPr>
                <w:rFonts w:ascii="Times New Roman" w:hAnsi="Times New Roman" w:cs="Times New Roman"/>
                <w:b/>
                <w:position w:val="-20"/>
                <w:sz w:val="26"/>
                <w:szCs w:val="26"/>
              </w:rPr>
              <w:object w:dxaOrig="840" w:dyaOrig="67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.3pt;height:38.7pt" o:ole="" o:bordertopcolor="this" o:borderleftcolor="this" o:borderbottomcolor="this" o:borderrightcolor="this">
                  <v:imagedata r:id="rId8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25" DrawAspect="Content" ObjectID="_1696709215" r:id="rId9"/>
              </w:object>
            </w:r>
          </w:p>
          <w:p w:rsidR="003503AF" w:rsidRPr="0061683D" w:rsidRDefault="003503AF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Trong đó,</w:t>
            </w:r>
          </w:p>
          <w:p w:rsidR="003503AF" w:rsidRPr="0061683D" w:rsidRDefault="003503AF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A, B: là kí hiệu hóa học</w:t>
            </w:r>
          </w:p>
          <w:p w:rsidR="003503AF" w:rsidRPr="0061683D" w:rsidRDefault="003503AF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a, b: là hóa trị của nguyên tố A và B.</w:t>
            </w:r>
          </w:p>
          <w:p w:rsidR="003503AF" w:rsidRPr="0061683D" w:rsidRDefault="003503AF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x, y: là chỉ số </w:t>
            </w:r>
          </w:p>
          <w:p w:rsidR="003503AF" w:rsidRPr="0061683D" w:rsidRDefault="00DB2904" w:rsidP="0061683D">
            <w:pPr>
              <w:pStyle w:val="ListParagraph"/>
              <w:numPr>
                <w:ilvl w:val="0"/>
                <w:numId w:val="18"/>
              </w:numPr>
              <w:tabs>
                <w:tab w:val="left" w:pos="253"/>
              </w:tabs>
              <w:spacing w:line="276" w:lineRule="auto"/>
              <w:ind w:left="342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Biểu thức của q</w:t>
            </w:r>
            <w:r w:rsidR="003503AF"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uy tắc hóa trị</w:t>
            </w: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:</w:t>
            </w:r>
            <w:r w:rsidR="003503AF"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    </w:t>
            </w:r>
            <w:r w:rsidR="003503AF" w:rsidRPr="0061683D"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  <w:bdr w:val="single" w:sz="4" w:space="0" w:color="auto"/>
                <w:lang w:val="en-US"/>
              </w:rPr>
              <w:t>x</w:t>
            </w:r>
            <w:r w:rsidRPr="0061683D"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  <w:bdr w:val="single" w:sz="4" w:space="0" w:color="auto"/>
                <w:lang w:val="en-US"/>
              </w:rPr>
              <w:t xml:space="preserve"> </w:t>
            </w:r>
            <w:r w:rsidR="003503AF" w:rsidRPr="0061683D"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  <w:bdr w:val="single" w:sz="4" w:space="0" w:color="auto"/>
                <w:lang w:val="en-US"/>
              </w:rPr>
              <w:t>.</w:t>
            </w:r>
            <w:r w:rsidRPr="0061683D"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  <w:bdr w:val="single" w:sz="4" w:space="0" w:color="auto"/>
                <w:lang w:val="en-US"/>
              </w:rPr>
              <w:t xml:space="preserve"> </w:t>
            </w:r>
            <w:r w:rsidR="003503AF" w:rsidRPr="0061683D"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  <w:bdr w:val="single" w:sz="4" w:space="0" w:color="auto"/>
                <w:lang w:val="en-US"/>
              </w:rPr>
              <w:t>a = y</w:t>
            </w:r>
            <w:r w:rsidRPr="0061683D"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  <w:bdr w:val="single" w:sz="4" w:space="0" w:color="auto"/>
                <w:lang w:val="en-US"/>
              </w:rPr>
              <w:t xml:space="preserve"> </w:t>
            </w:r>
            <w:r w:rsidR="003503AF" w:rsidRPr="0061683D"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  <w:bdr w:val="single" w:sz="4" w:space="0" w:color="auto"/>
                <w:lang w:val="en-US"/>
              </w:rPr>
              <w:t>.</w:t>
            </w:r>
            <w:r w:rsidRPr="0061683D"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  <w:bdr w:val="single" w:sz="4" w:space="0" w:color="auto"/>
                <w:lang w:val="en-US"/>
              </w:rPr>
              <w:t xml:space="preserve"> </w:t>
            </w:r>
            <w:r w:rsidR="003503AF" w:rsidRPr="0061683D"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  <w:bdr w:val="single" w:sz="4" w:space="0" w:color="auto"/>
                <w:lang w:val="en-US"/>
              </w:rPr>
              <w:t>b</w:t>
            </w:r>
          </w:p>
          <w:p w:rsidR="003503AF" w:rsidRPr="0061683D" w:rsidRDefault="003503AF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3503AF" w:rsidRPr="0061683D" w:rsidRDefault="003503AF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  <w:lang w:val="en-US"/>
              </w:rPr>
              <w:t>2. Vận dụng</w:t>
            </w:r>
          </w:p>
          <w:p w:rsidR="003503AF" w:rsidRPr="0061683D" w:rsidRDefault="003503AF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a. Tính hóa trị của một nguyên tố</w:t>
            </w:r>
          </w:p>
          <w:p w:rsidR="003503AF" w:rsidRPr="0061683D" w:rsidRDefault="003503AF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Ví dụ:</w:t>
            </w: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 Tính hóa trị của </w:t>
            </w:r>
            <w:r w:rsidR="00DB2904"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Al</w:t>
            </w: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 trong hợp chất AlCl</w:t>
            </w: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  <w:lang w:val="en-US"/>
              </w:rPr>
              <w:t>3</w:t>
            </w: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.</w:t>
            </w:r>
          </w:p>
          <w:p w:rsidR="003503AF" w:rsidRPr="0061683D" w:rsidRDefault="003503AF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  <w:lang w:val="en-US"/>
              </w:rPr>
              <w:lastRenderedPageBreak/>
              <w:t>Hướng dẫn giải</w:t>
            </w:r>
          </w:p>
          <w:p w:rsidR="003503AF" w:rsidRPr="0061683D" w:rsidRDefault="003503AF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– Gọi a là hóa trị của </w:t>
            </w:r>
            <w:r w:rsidR="00DB2904"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Al</w:t>
            </w: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 trong hợp chất AlCl</w:t>
            </w: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  <w:lang w:val="en-US"/>
              </w:rPr>
              <w:t>3</w:t>
            </w: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 cần tìm.</w:t>
            </w:r>
          </w:p>
          <w:p w:rsidR="003503AF" w:rsidRPr="0061683D" w:rsidRDefault="003503AF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Ta có:  </w:t>
            </w:r>
            <w:r w:rsidR="00DB2904" w:rsidRPr="0061683D">
              <w:rPr>
                <w:rFonts w:ascii="Times New Roman" w:hAnsi="Times New Roman" w:cs="Times New Roman"/>
                <w:b/>
                <w:position w:val="-12"/>
                <w:sz w:val="26"/>
                <w:szCs w:val="26"/>
              </w:rPr>
              <w:object w:dxaOrig="825" w:dyaOrig="615">
                <v:shape id="_x0000_i1026" type="#_x0000_t75" style="width:41.35pt;height:30.65pt" o:ole="">
                  <v:imagedata r:id="rId10" o:title=""/>
                </v:shape>
                <o:OLEObject Type="Embed" ProgID="Equation.DSMT4" ShapeID="_x0000_i1026" DrawAspect="Content" ObjectID="_1696709216" r:id="rId11"/>
              </w:object>
            </w:r>
          </w:p>
          <w:p w:rsidR="003503AF" w:rsidRPr="0061683D" w:rsidRDefault="003503AF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– Áp dụng quy tắc hóa trị, ta có: 1</w:t>
            </w:r>
            <w:r w:rsidR="00DB2904"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 </w:t>
            </w: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.</w:t>
            </w:r>
            <w:r w:rsidR="00DB2904"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 </w:t>
            </w: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a = 3</w:t>
            </w:r>
            <w:r w:rsidR="00DB2904"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 </w:t>
            </w: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.</w:t>
            </w:r>
            <w:r w:rsidR="00DB2904"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 </w:t>
            </w: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I</w:t>
            </w:r>
          </w:p>
          <w:p w:rsidR="000F5A11" w:rsidRPr="0061683D" w:rsidRDefault="000F5A11" w:rsidP="0061683D">
            <w:pPr>
              <w:pStyle w:val="ListParagraph"/>
              <w:numPr>
                <w:ilvl w:val="0"/>
                <w:numId w:val="18"/>
              </w:numPr>
              <w:tabs>
                <w:tab w:val="left" w:pos="253"/>
              </w:tabs>
              <w:spacing w:line="276" w:lineRule="auto"/>
              <w:ind w:left="342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a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en-US"/>
                    </w:rPr>
                    <m:t>3 .  I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en-US"/>
                    </w:rPr>
                    <m:t>1</m:t>
                  </m:r>
                </m:den>
              </m:f>
            </m:oMath>
            <w:r w:rsidRPr="0061683D">
              <w:rPr>
                <w:rFonts w:ascii="Times New Roman" w:eastAsiaTheme="minorEastAsia" w:hAnsi="Times New Roman" w:cs="Times New Roman"/>
                <w:bCs/>
                <w:sz w:val="26"/>
                <w:szCs w:val="26"/>
                <w:lang w:val="en-US"/>
              </w:rPr>
              <w:t xml:space="preserve"> = III</w:t>
            </w:r>
          </w:p>
          <w:p w:rsidR="003503AF" w:rsidRPr="0061683D" w:rsidRDefault="003503AF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 Vậy hóa trị của Al trong hợp chất AlCl</w:t>
            </w: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  <w:lang w:val="en-US"/>
              </w:rPr>
              <w:t>3</w:t>
            </w: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 là III.</w:t>
            </w:r>
          </w:p>
          <w:p w:rsidR="000F5A11" w:rsidRPr="0061683D" w:rsidRDefault="000F5A11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0F5A11" w:rsidRPr="0061683D" w:rsidRDefault="000F5A11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BT</w:t>
            </w:r>
            <w:r w:rsidR="003503AF" w:rsidRPr="0061683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 áp dụng</w:t>
            </w:r>
            <w:r w:rsidR="003503AF"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: </w:t>
            </w:r>
          </w:p>
          <w:p w:rsidR="003503AF" w:rsidRPr="0061683D" w:rsidRDefault="000F5A11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* </w:t>
            </w:r>
            <w:r w:rsidR="003503AF"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Tính hóa trị của </w:t>
            </w: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P</w:t>
            </w:r>
            <w:r w:rsidR="003503AF"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 trong hợp chất PCl</w:t>
            </w:r>
            <w:r w:rsidR="003503AF" w:rsidRPr="0061683D"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  <w:lang w:val="en-US"/>
              </w:rPr>
              <w:t>5</w:t>
            </w:r>
            <w:r w:rsidR="003503AF"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.</w:t>
            </w:r>
          </w:p>
          <w:p w:rsidR="00DB2904" w:rsidRPr="0061683D" w:rsidRDefault="00DB2904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……………………………………………………………………………</w:t>
            </w:r>
          </w:p>
          <w:p w:rsidR="00DB2904" w:rsidRPr="0061683D" w:rsidRDefault="00DB2904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……………………………………………………………………………</w:t>
            </w:r>
          </w:p>
          <w:p w:rsidR="00DB2904" w:rsidRPr="0061683D" w:rsidRDefault="00DB2904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……………………………………………………………………………</w:t>
            </w:r>
          </w:p>
          <w:p w:rsidR="00DB2904" w:rsidRPr="0061683D" w:rsidRDefault="00DB2904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……………………………………………………………………………</w:t>
            </w:r>
          </w:p>
          <w:p w:rsidR="00DB2904" w:rsidRPr="0061683D" w:rsidRDefault="00DB2904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……………………………………………………………………………</w:t>
            </w:r>
          </w:p>
          <w:p w:rsidR="000F5A11" w:rsidRPr="0061683D" w:rsidRDefault="000F5A11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* </w:t>
            </w: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Tính hóa trị của P trong hợp chất PH</w:t>
            </w: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  <w:lang w:val="en-US"/>
              </w:rPr>
              <w:t>3</w:t>
            </w: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.</w:t>
            </w:r>
          </w:p>
          <w:p w:rsidR="00DB2904" w:rsidRPr="0061683D" w:rsidRDefault="00DB2904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……………………………………………………………………………</w:t>
            </w:r>
          </w:p>
          <w:p w:rsidR="00DB2904" w:rsidRPr="0061683D" w:rsidRDefault="00DB2904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……………………………………………………………………………</w:t>
            </w:r>
          </w:p>
          <w:p w:rsidR="00DB2904" w:rsidRPr="0061683D" w:rsidRDefault="00DB2904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……………………………………………………………………………</w:t>
            </w:r>
          </w:p>
          <w:p w:rsidR="00DB2904" w:rsidRPr="0061683D" w:rsidRDefault="00DB2904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……………………………………………………………………………</w:t>
            </w:r>
          </w:p>
          <w:p w:rsidR="00DB2904" w:rsidRPr="0061683D" w:rsidRDefault="00DB2904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……………………………………………………………………………</w:t>
            </w:r>
          </w:p>
          <w:p w:rsidR="003503AF" w:rsidRPr="0061683D" w:rsidRDefault="003503AF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ab/>
            </w:r>
          </w:p>
          <w:p w:rsidR="003503AF" w:rsidRPr="0061683D" w:rsidRDefault="003503AF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b. Lập công thức hóa học của hợp chất theo hóa trị</w:t>
            </w:r>
          </w:p>
          <w:p w:rsidR="003503AF" w:rsidRPr="0061683D" w:rsidRDefault="003503AF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Ví dụ:</w:t>
            </w: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 Lập </w:t>
            </w:r>
            <w:r w:rsidR="000F5A11"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CTHH</w:t>
            </w: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 của hợp chất tạo bởi sulfur hóa trị (VI) và oxygen</w:t>
            </w:r>
          </w:p>
          <w:p w:rsidR="003503AF" w:rsidRPr="0061683D" w:rsidRDefault="003503AF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  <w:lang w:val="en-US"/>
              </w:rPr>
              <w:t>Hướng dẫn giải</w:t>
            </w:r>
          </w:p>
          <w:p w:rsidR="003503AF" w:rsidRPr="0061683D" w:rsidRDefault="003503AF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– Đặt công thức tổng quát của hợp chất là:  </w:t>
            </w:r>
            <w:r w:rsidR="000F5A11" w:rsidRPr="0061683D">
              <w:rPr>
                <w:rFonts w:ascii="Times New Roman" w:hAnsi="Times New Roman" w:cs="Times New Roman"/>
                <w:b/>
                <w:color w:val="FF0000"/>
                <w:position w:val="-14"/>
                <w:sz w:val="26"/>
                <w:szCs w:val="26"/>
              </w:rPr>
              <w:object w:dxaOrig="525" w:dyaOrig="450">
                <v:shape id="_x0000_i1027" type="#_x0000_t75" style="width:26.35pt;height:22.55pt" o:ole="">
                  <v:imagedata r:id="rId12" o:title=""/>
                </v:shape>
                <o:OLEObject Type="Embed" ProgID="Equation.DSMT4" ShapeID="_x0000_i1027" DrawAspect="Content" ObjectID="_1696709217" r:id="rId13"/>
              </w:object>
            </w:r>
          </w:p>
          <w:p w:rsidR="003503AF" w:rsidRPr="0061683D" w:rsidRDefault="003503AF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– Áp dụng quy tắc hóa trị: x</w:t>
            </w:r>
            <w:r w:rsidR="000F5A11"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 </w:t>
            </w: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.</w:t>
            </w:r>
            <w:r w:rsidR="000F5A11"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 </w:t>
            </w: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VI = y</w:t>
            </w:r>
            <w:r w:rsidR="000F5A11"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 </w:t>
            </w: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.</w:t>
            </w:r>
            <w:r w:rsidR="000F5A11"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 </w:t>
            </w: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II</w:t>
            </w:r>
          </w:p>
          <w:p w:rsidR="003503AF" w:rsidRPr="0061683D" w:rsidRDefault="003503AF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– Chuyển thành tỉ lệ:  </w:t>
            </w:r>
            <w:r w:rsidR="000F5A11" w:rsidRPr="0061683D">
              <w:rPr>
                <w:rFonts w:ascii="Times New Roman" w:hAnsi="Times New Roman" w:cs="Times New Roman"/>
                <w:b/>
                <w:position w:val="-30"/>
                <w:sz w:val="26"/>
                <w:szCs w:val="26"/>
              </w:rPr>
              <w:object w:dxaOrig="1845" w:dyaOrig="675">
                <v:shape id="_x0000_i1028" type="#_x0000_t75" style="width:91.9pt;height:33.85pt" o:ole="">
                  <v:imagedata r:id="rId14" o:title=""/>
                </v:shape>
                <o:OLEObject Type="Embed" ProgID="Equation.DSMT4" ShapeID="_x0000_i1028" DrawAspect="Content" ObjectID="_1696709218" r:id="rId15"/>
              </w:object>
            </w:r>
          </w:p>
          <w:p w:rsidR="003503AF" w:rsidRPr="0061683D" w:rsidRDefault="003503AF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– Vậy </w:t>
            </w:r>
            <w:r w:rsidR="000F5A11"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CTHH</w:t>
            </w: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 của hợp chất tạo bởi sulfur hóa trị (VI) và oxygen là SO</w:t>
            </w: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vertAlign w:val="subscript"/>
                <w:lang w:val="en-US"/>
              </w:rPr>
              <w:t>3</w:t>
            </w:r>
          </w:p>
          <w:p w:rsidR="000F5A11" w:rsidRPr="0061683D" w:rsidRDefault="000F5A11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0F5A11" w:rsidRPr="0061683D" w:rsidRDefault="000F5A11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BT</w:t>
            </w:r>
            <w:r w:rsidR="003503AF" w:rsidRPr="0061683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 áp dụng: </w:t>
            </w:r>
          </w:p>
          <w:p w:rsidR="003503AF" w:rsidRPr="0061683D" w:rsidRDefault="000F5A11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* </w:t>
            </w:r>
            <w:r w:rsidR="003503AF"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Lập công thức hóa học của hợp chất tạo bởi Na và O</w:t>
            </w:r>
          </w:p>
          <w:p w:rsidR="000F5A11" w:rsidRPr="0061683D" w:rsidRDefault="000F5A11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……………………………………………………………………………</w:t>
            </w:r>
          </w:p>
          <w:p w:rsidR="000F5A11" w:rsidRPr="0061683D" w:rsidRDefault="000F5A11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……………………………………………………………………………</w:t>
            </w:r>
          </w:p>
          <w:p w:rsidR="000F5A11" w:rsidRPr="0061683D" w:rsidRDefault="000F5A11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……………………………………………………………………………</w:t>
            </w:r>
          </w:p>
          <w:p w:rsidR="000F5A11" w:rsidRDefault="000F5A11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……………………………………………………………………………</w:t>
            </w:r>
          </w:p>
          <w:p w:rsidR="0061683D" w:rsidRDefault="0061683D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……………………………………………………………………………</w:t>
            </w:r>
          </w:p>
          <w:p w:rsidR="000F5A11" w:rsidRPr="0061683D" w:rsidRDefault="000F5A11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lastRenderedPageBreak/>
              <w:t>* Lập công thức hóa học của hợp chất tạo bởi Fe (III) và nhóm (OH).</w:t>
            </w:r>
          </w:p>
          <w:p w:rsidR="000F5A11" w:rsidRPr="0061683D" w:rsidRDefault="000F5A11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……………………………………………………………………………</w:t>
            </w:r>
          </w:p>
          <w:p w:rsidR="000F5A11" w:rsidRPr="0061683D" w:rsidRDefault="000F5A11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……………………………………………………………………………</w:t>
            </w:r>
          </w:p>
          <w:p w:rsidR="000F5A11" w:rsidRPr="0061683D" w:rsidRDefault="000F5A11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……………………………………………………………………………</w:t>
            </w:r>
          </w:p>
          <w:p w:rsidR="000F5A11" w:rsidRPr="0061683D" w:rsidRDefault="000F5A11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……………………………………………………………………………</w:t>
            </w:r>
          </w:p>
          <w:p w:rsidR="00450ECD" w:rsidRPr="0061683D" w:rsidRDefault="000F5A11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……………………………………………………………………………</w:t>
            </w:r>
          </w:p>
        </w:tc>
      </w:tr>
      <w:tr w:rsidR="00D423D1" w:rsidRPr="0061683D" w:rsidTr="0061683D">
        <w:trPr>
          <w:trHeight w:val="2762"/>
        </w:trPr>
        <w:tc>
          <w:tcPr>
            <w:tcW w:w="2268" w:type="dxa"/>
          </w:tcPr>
          <w:p w:rsidR="00D423D1" w:rsidRPr="0061683D" w:rsidRDefault="00D423D1" w:rsidP="0061683D">
            <w:pPr>
              <w:spacing w:line="276" w:lineRule="auto"/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lastRenderedPageBreak/>
              <w:t>Hoạt động 2</w:t>
            </w: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: </w:t>
            </w:r>
            <w:r w:rsidRPr="0061683D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Kiểm tra, đánh giá quá trình tự học.</w:t>
            </w:r>
          </w:p>
          <w:p w:rsidR="00D423D1" w:rsidRPr="0061683D" w:rsidRDefault="00D423D1" w:rsidP="0061683D">
            <w:pPr>
              <w:spacing w:line="276" w:lineRule="auto"/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</w:pPr>
          </w:p>
        </w:tc>
        <w:tc>
          <w:tcPr>
            <w:tcW w:w="7990" w:type="dxa"/>
          </w:tcPr>
          <w:p w:rsidR="00D423D1" w:rsidRPr="0061683D" w:rsidRDefault="00D423D1" w:rsidP="0061683D">
            <w:pPr>
              <w:pStyle w:val="ListParagraph"/>
              <w:tabs>
                <w:tab w:val="left" w:pos="253"/>
              </w:tabs>
              <w:spacing w:line="276" w:lineRule="auto"/>
              <w:ind w:left="461"/>
              <w:jc w:val="both"/>
              <w:rPr>
                <w:rFonts w:ascii="Times New Roman" w:hAnsi="Times New Roman" w:cs="Times New Roman"/>
                <w:bCs/>
                <w:color w:val="C00000"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color w:val="C00000"/>
                <w:sz w:val="26"/>
                <w:szCs w:val="26"/>
              </w:rPr>
              <w:t>HS hoàn thành các BT sau:</w:t>
            </w:r>
          </w:p>
          <w:p w:rsidR="0026600E" w:rsidRPr="0061683D" w:rsidRDefault="0026600E" w:rsidP="0061683D">
            <w:pPr>
              <w:spacing w:before="120" w:after="120" w:line="276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61683D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Bài 1: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Hãy xác định hóa trị của các nguyên tố: </w:t>
            </w:r>
          </w:p>
          <w:p w:rsidR="0026600E" w:rsidRPr="0061683D" w:rsidRDefault="0061683D" w:rsidP="0061683D">
            <w:pPr>
              <w:numPr>
                <w:ilvl w:val="0"/>
                <w:numId w:val="19"/>
              </w:numPr>
              <w:spacing w:before="120" w:after="120" w:line="276" w:lineRule="auto"/>
              <w:ind w:left="360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Sulfur </w:t>
            </w:r>
            <w:r w:rsidR="0026600E" w:rsidRPr="0061683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trong các hợp chất: H</w:t>
            </w:r>
            <w:r w:rsidR="0026600E" w:rsidRPr="0061683D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S</w:t>
            </w:r>
            <w:r w:rsidR="0026600E" w:rsidRPr="0061683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,  SO</w:t>
            </w:r>
            <w:r w:rsidR="0026600E" w:rsidRPr="0061683D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val="en-US"/>
              </w:rPr>
              <w:t>2</w:t>
            </w:r>
            <w:r w:rsidR="0026600E" w:rsidRPr="0061683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</w:p>
          <w:p w:rsidR="0026600E" w:rsidRPr="0061683D" w:rsidRDefault="0061683D" w:rsidP="0061683D">
            <w:pPr>
              <w:numPr>
                <w:ilvl w:val="0"/>
                <w:numId w:val="19"/>
              </w:numPr>
              <w:spacing w:before="120" w:after="120" w:line="276" w:lineRule="auto"/>
              <w:ind w:left="360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Nitrogen</w:t>
            </w:r>
            <w:r w:rsidR="0026600E" w:rsidRPr="0061683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trong các hợp chất: NH</w:t>
            </w:r>
            <w:r w:rsidR="0026600E" w:rsidRPr="0061683D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val="en-US"/>
              </w:rPr>
              <w:t>3</w:t>
            </w:r>
            <w:r w:rsidR="0026600E" w:rsidRPr="0061683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,  NO,  NO</w:t>
            </w:r>
            <w:r w:rsidR="0026600E" w:rsidRPr="0061683D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val="en-US"/>
              </w:rPr>
              <w:t>2</w:t>
            </w:r>
            <w:r w:rsidR="0026600E" w:rsidRPr="0061683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,  N</w:t>
            </w:r>
            <w:r w:rsidR="0026600E" w:rsidRPr="0061683D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val="en-US"/>
              </w:rPr>
              <w:t>2</w:t>
            </w:r>
            <w:r w:rsidR="0026600E" w:rsidRPr="0061683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O</w:t>
            </w:r>
            <w:r w:rsidR="0026600E" w:rsidRPr="0061683D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val="en-US"/>
              </w:rPr>
              <w:t>5</w:t>
            </w:r>
          </w:p>
          <w:p w:rsidR="0061683D" w:rsidRPr="0061683D" w:rsidRDefault="0061683D" w:rsidP="0061683D">
            <w:pPr>
              <w:spacing w:before="120" w:after="120" w:line="276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:rsidR="0026600E" w:rsidRPr="0061683D" w:rsidRDefault="0026600E" w:rsidP="0061683D">
            <w:pPr>
              <w:spacing w:before="120" w:after="120" w:line="276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61683D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Bài 2: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Hãy xác định hóa trị của:</w:t>
            </w:r>
          </w:p>
          <w:p w:rsidR="0026600E" w:rsidRPr="0061683D" w:rsidRDefault="0026600E" w:rsidP="0061683D">
            <w:pPr>
              <w:numPr>
                <w:ilvl w:val="0"/>
                <w:numId w:val="20"/>
              </w:numPr>
              <w:spacing w:before="120" w:after="120" w:line="276" w:lineRule="auto"/>
              <w:ind w:left="360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Nguyên tố Fe trong công thức FeSO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val="en-US"/>
              </w:rPr>
              <w:t>4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(biết SO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val="en-US"/>
              </w:rPr>
              <w:t>4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có hóa trị II) </w:t>
            </w:r>
          </w:p>
          <w:p w:rsidR="0026600E" w:rsidRPr="0061683D" w:rsidRDefault="0026600E" w:rsidP="0061683D">
            <w:pPr>
              <w:numPr>
                <w:ilvl w:val="0"/>
                <w:numId w:val="20"/>
              </w:numPr>
              <w:spacing w:before="120" w:after="120" w:line="276" w:lineRule="auto"/>
              <w:ind w:left="360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Nhóm CO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val="en-US"/>
              </w:rPr>
              <w:t>3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trong công thức CaCO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val="en-US"/>
              </w:rPr>
              <w:t>3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(biết Ca có hóa trị II) </w:t>
            </w:r>
          </w:p>
          <w:p w:rsidR="0026600E" w:rsidRPr="0061683D" w:rsidRDefault="0026600E" w:rsidP="0061683D">
            <w:pPr>
              <w:numPr>
                <w:ilvl w:val="0"/>
                <w:numId w:val="20"/>
              </w:numPr>
              <w:spacing w:before="120" w:after="120" w:line="276" w:lineRule="auto"/>
              <w:ind w:left="360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Nhóm PO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val="en-US"/>
              </w:rPr>
              <w:t>4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trong Na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val="en-US"/>
              </w:rPr>
              <w:t>3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PO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val="en-US"/>
              </w:rPr>
              <w:t>4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(biết Na có hóa trị I) </w:t>
            </w:r>
          </w:p>
          <w:p w:rsidR="0061683D" w:rsidRPr="0061683D" w:rsidRDefault="0061683D" w:rsidP="0061683D">
            <w:pPr>
              <w:tabs>
                <w:tab w:val="right" w:leader="dot" w:pos="9990"/>
              </w:tabs>
              <w:spacing w:before="120" w:after="120" w:line="276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shd w:val="clear" w:color="auto" w:fill="FFFFFF"/>
                <w:lang w:val="en-US"/>
              </w:rPr>
            </w:pPr>
          </w:p>
          <w:p w:rsidR="0061683D" w:rsidRPr="0061683D" w:rsidRDefault="0026600E" w:rsidP="0061683D">
            <w:pPr>
              <w:tabs>
                <w:tab w:val="right" w:leader="dot" w:pos="9990"/>
              </w:tabs>
              <w:spacing w:before="120" w:after="120" w:line="276" w:lineRule="auto"/>
              <w:rPr>
                <w:rFonts w:ascii="Times New Roman" w:eastAsia="Times New Roman" w:hAnsi="Times New Roman" w:cs="Times New Roman"/>
                <w:sz w:val="26"/>
                <w:szCs w:val="26"/>
                <w:shd w:val="clear" w:color="auto" w:fill="FFFFFF"/>
                <w:lang w:val="en-US"/>
              </w:rPr>
            </w:pPr>
            <w:r w:rsidRPr="0061683D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shd w:val="clear" w:color="auto" w:fill="FFFFFF"/>
                <w:lang w:val="en-US"/>
              </w:rPr>
              <w:t>Bài 3: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shd w:val="clear" w:color="auto" w:fill="FFFFFF"/>
                <w:lang w:val="en-US"/>
              </w:rPr>
              <w:t> </w:t>
            </w:r>
          </w:p>
          <w:p w:rsidR="0026600E" w:rsidRPr="0061683D" w:rsidRDefault="0026600E" w:rsidP="0061683D">
            <w:pPr>
              <w:tabs>
                <w:tab w:val="right" w:leader="dot" w:pos="9990"/>
              </w:tabs>
              <w:spacing w:before="120" w:after="120" w:line="276" w:lineRule="auto"/>
              <w:rPr>
                <w:rFonts w:ascii="Times New Roman" w:eastAsia="Times New Roman" w:hAnsi="Times New Roman" w:cs="Times New Roman"/>
                <w:sz w:val="26"/>
                <w:szCs w:val="26"/>
                <w:shd w:val="clear" w:color="auto" w:fill="FFFFFF"/>
                <w:lang w:val="en-US"/>
              </w:rPr>
            </w:pPr>
            <w:r w:rsidRPr="0061683D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shd w:val="clear" w:color="auto" w:fill="FFFFFF"/>
                <w:lang w:val="en-US"/>
              </w:rPr>
              <w:t>a)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shd w:val="clear" w:color="auto" w:fill="FFFFFF"/>
                <w:lang w:val="en-US"/>
              </w:rPr>
              <w:t> Tính hóa trị của mỗi nguyên tố trong các hợp chất sau biết Cl hóa trị I: ZnCl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shd w:val="clear" w:color="auto" w:fill="FFFFFF"/>
                <w:vertAlign w:val="subscript"/>
                <w:lang w:val="en-US"/>
              </w:rPr>
              <w:t>2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shd w:val="clear" w:color="auto" w:fill="FFFFFF"/>
                <w:lang w:val="en-US"/>
              </w:rPr>
              <w:t>, CuCl, AlCl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shd w:val="clear" w:color="auto" w:fill="FFFFFF"/>
                <w:vertAlign w:val="subscript"/>
                <w:lang w:val="en-US"/>
              </w:rPr>
              <w:t>3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shd w:val="clear" w:color="auto" w:fill="FFFFFF"/>
                <w:lang w:val="en-US"/>
              </w:rPr>
              <w:t>.</w:t>
            </w:r>
          </w:p>
          <w:p w:rsidR="0026600E" w:rsidRPr="0061683D" w:rsidRDefault="0026600E" w:rsidP="0061683D">
            <w:pPr>
              <w:tabs>
                <w:tab w:val="right" w:leader="dot" w:pos="9990"/>
              </w:tabs>
              <w:spacing w:before="120" w:after="120" w:line="276" w:lineRule="auto"/>
              <w:rPr>
                <w:rFonts w:ascii="Times New Roman" w:eastAsia="Times New Roman" w:hAnsi="Times New Roman" w:cs="Times New Roman"/>
                <w:sz w:val="26"/>
                <w:szCs w:val="26"/>
                <w:shd w:val="clear" w:color="auto" w:fill="FFFFFF"/>
                <w:lang w:val="en-US"/>
              </w:rPr>
            </w:pPr>
            <w:r w:rsidRPr="0061683D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shd w:val="clear" w:color="auto" w:fill="FFFFFF"/>
                <w:lang w:val="en-US"/>
              </w:rPr>
              <w:t>b)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shd w:val="clear" w:color="auto" w:fill="FFFFFF"/>
                <w:lang w:val="en-US"/>
              </w:rPr>
              <w:t> Tính hóa trị của Fe trong hợp chất FeSO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shd w:val="clear" w:color="auto" w:fill="FFFFFF"/>
                <w:vertAlign w:val="subscript"/>
                <w:lang w:val="en-US"/>
              </w:rPr>
              <w:t>4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shd w:val="clear" w:color="auto" w:fill="FFFFFF"/>
                <w:lang w:val="en-US"/>
              </w:rPr>
              <w:t>.</w:t>
            </w:r>
          </w:p>
          <w:p w:rsidR="00D0130E" w:rsidRPr="0061683D" w:rsidRDefault="00D0130E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61683D" w:rsidRPr="0061683D" w:rsidRDefault="0026600E" w:rsidP="0061683D">
            <w:pPr>
              <w:tabs>
                <w:tab w:val="right" w:leader="dot" w:pos="9990"/>
              </w:tabs>
              <w:spacing w:before="120" w:after="120" w:line="276" w:lineRule="auto"/>
              <w:rPr>
                <w:rFonts w:ascii="Times New Roman" w:eastAsia="Times New Roman" w:hAnsi="Times New Roman" w:cs="Times New Roman"/>
                <w:sz w:val="26"/>
                <w:szCs w:val="26"/>
                <w:shd w:val="clear" w:color="auto" w:fill="FFFFFF"/>
                <w:lang w:val="en-US"/>
              </w:rPr>
            </w:pPr>
            <w:r w:rsidRPr="0061683D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shd w:val="clear" w:color="auto" w:fill="FFFFFF"/>
                <w:lang w:val="en-US"/>
              </w:rPr>
              <w:t>Bài 4: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shd w:val="clear" w:color="auto" w:fill="FFFFFF"/>
                <w:lang w:val="en-US"/>
              </w:rPr>
              <w:t> </w:t>
            </w:r>
          </w:p>
          <w:p w:rsidR="0026600E" w:rsidRPr="0061683D" w:rsidRDefault="0026600E" w:rsidP="0061683D">
            <w:pPr>
              <w:tabs>
                <w:tab w:val="right" w:leader="dot" w:pos="9990"/>
              </w:tabs>
              <w:spacing w:before="120" w:after="120" w:line="276" w:lineRule="auto"/>
              <w:rPr>
                <w:rFonts w:ascii="Times New Roman" w:eastAsia="Times New Roman" w:hAnsi="Times New Roman" w:cs="Times New Roman"/>
                <w:sz w:val="26"/>
                <w:szCs w:val="26"/>
                <w:shd w:val="clear" w:color="auto" w:fill="FFFFFF"/>
                <w:lang w:val="en-US"/>
              </w:rPr>
            </w:pPr>
            <w:r w:rsidRPr="0061683D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shd w:val="clear" w:color="auto" w:fill="FFFFFF"/>
                <w:lang w:val="en-US"/>
              </w:rPr>
              <w:t>a)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shd w:val="clear" w:color="auto" w:fill="FFFFFF"/>
                <w:lang w:val="en-US"/>
              </w:rPr>
              <w:t> Lập công thức hóa học của những hợp chất hai nguyên tố sau:</w:t>
            </w:r>
          </w:p>
          <w:p w:rsidR="00D0130E" w:rsidRPr="0061683D" w:rsidRDefault="0026600E" w:rsidP="0061683D">
            <w:pPr>
              <w:spacing w:before="120" w:after="120" w:line="276" w:lineRule="auto"/>
              <w:ind w:left="48" w:right="48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P (III) và H; C</w:t>
            </w:r>
            <w:r w:rsidR="0061683D" w:rsidRPr="0061683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(IV) và S (II); Fe (III) và O.</w:t>
            </w:r>
          </w:p>
          <w:p w:rsidR="0026600E" w:rsidRPr="0061683D" w:rsidRDefault="0026600E" w:rsidP="0061683D">
            <w:pPr>
              <w:spacing w:before="120" w:after="120" w:line="276" w:lineRule="auto"/>
              <w:ind w:right="48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61683D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b)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 Lập công thức hóa học của những hợp chất tạo bởi một nguyê</w:t>
            </w:r>
            <w:r w:rsidR="0061683D" w:rsidRPr="0061683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n tố và nhóm nguyên tử như sau: 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Na và OH; Cu (II) và (SO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val="en-US"/>
              </w:rPr>
              <w:t>4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); Ca và (NO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val="en-US"/>
              </w:rPr>
              <w:t>3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).</w:t>
            </w:r>
          </w:p>
          <w:p w:rsidR="0061683D" w:rsidRPr="0061683D" w:rsidRDefault="0061683D" w:rsidP="0061683D">
            <w:pPr>
              <w:tabs>
                <w:tab w:val="center" w:leader="dot" w:pos="9990"/>
              </w:tabs>
              <w:spacing w:before="120" w:after="120" w:line="276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:rsidR="0026600E" w:rsidRPr="0061683D" w:rsidRDefault="0026600E" w:rsidP="0061683D">
            <w:pPr>
              <w:tabs>
                <w:tab w:val="center" w:leader="dot" w:pos="9990"/>
              </w:tabs>
              <w:spacing w:before="120" w:after="120" w:line="276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61683D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Bài 5: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Lập công thức hóa học của các nguyên tố sau với H:   S (II) , N (III), C (IV), P (III) </w:t>
            </w:r>
          </w:p>
          <w:p w:rsidR="0061683D" w:rsidRPr="0061683D" w:rsidRDefault="0061683D" w:rsidP="0061683D">
            <w:pPr>
              <w:tabs>
                <w:tab w:val="center" w:leader="dot" w:pos="9990"/>
              </w:tabs>
              <w:spacing w:before="120" w:after="120" w:line="276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:rsidR="0026600E" w:rsidRPr="0061683D" w:rsidRDefault="0026600E" w:rsidP="0061683D">
            <w:pPr>
              <w:tabs>
                <w:tab w:val="center" w:leader="dot" w:pos="9990"/>
              </w:tabs>
              <w:spacing w:before="120" w:after="120" w:line="276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61683D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Bài 6: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Lập công thức hóa học của Ba, Ca, Na với nhóm nguyên tử carbonate (=CO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val="en-US"/>
              </w:rPr>
              <w:t>3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)</w:t>
            </w:r>
          </w:p>
          <w:p w:rsidR="0061683D" w:rsidRDefault="0061683D" w:rsidP="0061683D">
            <w:pPr>
              <w:tabs>
                <w:tab w:val="right" w:leader="dot" w:pos="9990"/>
              </w:tabs>
              <w:spacing w:before="120" w:after="120" w:line="276" w:lineRule="auto"/>
              <w:rPr>
                <w:rFonts w:ascii="Times New Roman" w:eastAsia="Times New Roman" w:hAnsi="Times New Roman" w:cs="Times New Roman"/>
                <w:b/>
                <w:bCs/>
                <w:szCs w:val="26"/>
                <w:shd w:val="clear" w:color="auto" w:fill="FFFFFF"/>
                <w:lang w:val="en-US"/>
              </w:rPr>
            </w:pPr>
          </w:p>
          <w:p w:rsidR="00611FF1" w:rsidRDefault="0026600E" w:rsidP="0061683D">
            <w:pPr>
              <w:tabs>
                <w:tab w:val="right" w:leader="dot" w:pos="9990"/>
              </w:tabs>
              <w:spacing w:before="120" w:after="120" w:line="276" w:lineRule="auto"/>
              <w:rPr>
                <w:rFonts w:ascii="Times New Roman" w:eastAsia="Times New Roman" w:hAnsi="Times New Roman" w:cs="Times New Roman"/>
                <w:szCs w:val="26"/>
                <w:shd w:val="clear" w:color="auto" w:fill="FFFFFF"/>
                <w:lang w:val="en-US"/>
              </w:rPr>
            </w:pPr>
            <w:r w:rsidRPr="0061683D">
              <w:rPr>
                <w:rFonts w:ascii="Times New Roman" w:eastAsia="Times New Roman" w:hAnsi="Times New Roman" w:cs="Times New Roman"/>
                <w:b/>
                <w:bCs/>
                <w:szCs w:val="26"/>
                <w:shd w:val="clear" w:color="auto" w:fill="FFFFFF"/>
                <w:lang w:val="en-US"/>
              </w:rPr>
              <w:lastRenderedPageBreak/>
              <w:t>Bài 7:</w:t>
            </w:r>
            <w:r w:rsidRPr="0061683D">
              <w:rPr>
                <w:rFonts w:ascii="Times New Roman" w:eastAsia="Times New Roman" w:hAnsi="Times New Roman" w:cs="Times New Roman"/>
                <w:szCs w:val="26"/>
                <w:shd w:val="clear" w:color="auto" w:fill="FFFFFF"/>
                <w:lang w:val="en-US"/>
              </w:rPr>
              <w:t> </w:t>
            </w:r>
          </w:p>
          <w:p w:rsidR="0026600E" w:rsidRPr="00611FF1" w:rsidRDefault="00611FF1" w:rsidP="0061683D">
            <w:pPr>
              <w:tabs>
                <w:tab w:val="right" w:leader="dot" w:pos="9990"/>
              </w:tabs>
              <w:spacing w:before="120" w:after="120" w:line="276" w:lineRule="auto"/>
              <w:rPr>
                <w:rFonts w:ascii="Times New Roman" w:eastAsia="Times New Roman" w:hAnsi="Times New Roman" w:cs="Times New Roman"/>
                <w:sz w:val="26"/>
                <w:szCs w:val="26"/>
                <w:shd w:val="clear" w:color="auto" w:fill="FFFFFF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Cs w:val="26"/>
                <w:shd w:val="clear" w:color="auto" w:fill="FFFFFF"/>
                <w:lang w:val="en-US"/>
              </w:rPr>
              <w:t xml:space="preserve"> </w:t>
            </w:r>
            <w:r w:rsidR="0026600E" w:rsidRPr="00611FF1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shd w:val="clear" w:color="auto" w:fill="FFFFFF"/>
                <w:lang w:val="en-US"/>
              </w:rPr>
              <w:t>a)</w:t>
            </w:r>
            <w:r w:rsidR="0026600E" w:rsidRPr="00611FF1">
              <w:rPr>
                <w:rFonts w:ascii="Times New Roman" w:eastAsia="Times New Roman" w:hAnsi="Times New Roman" w:cs="Times New Roman"/>
                <w:sz w:val="26"/>
                <w:szCs w:val="26"/>
                <w:shd w:val="clear" w:color="auto" w:fill="FFFFFF"/>
                <w:lang w:val="en-US"/>
              </w:rPr>
              <w:t> Tìm hóa trị của Ba và nhóm (PO</w:t>
            </w:r>
            <w:r w:rsidR="0026600E" w:rsidRPr="00611FF1">
              <w:rPr>
                <w:rFonts w:ascii="Times New Roman" w:eastAsia="Times New Roman" w:hAnsi="Times New Roman" w:cs="Times New Roman"/>
                <w:sz w:val="26"/>
                <w:szCs w:val="26"/>
                <w:shd w:val="clear" w:color="auto" w:fill="FFFFFF"/>
                <w:vertAlign w:val="subscript"/>
                <w:lang w:val="en-US"/>
              </w:rPr>
              <w:t>4</w:t>
            </w:r>
            <w:r w:rsidR="0026600E" w:rsidRPr="00611FF1">
              <w:rPr>
                <w:rFonts w:ascii="Times New Roman" w:eastAsia="Times New Roman" w:hAnsi="Times New Roman" w:cs="Times New Roman"/>
                <w:sz w:val="26"/>
                <w:szCs w:val="26"/>
                <w:shd w:val="clear" w:color="auto" w:fill="FFFFFF"/>
                <w:lang w:val="en-US"/>
              </w:rPr>
              <w:t>) trong bảng 1 và bản</w:t>
            </w:r>
            <w:r w:rsidR="004D70F0" w:rsidRPr="00611FF1">
              <w:rPr>
                <w:rFonts w:ascii="Times New Roman" w:eastAsia="Times New Roman" w:hAnsi="Times New Roman" w:cs="Times New Roman"/>
                <w:sz w:val="26"/>
                <w:szCs w:val="26"/>
                <w:shd w:val="clear" w:color="auto" w:fill="FFFFFF"/>
                <w:lang w:val="en-US"/>
              </w:rPr>
              <w:t>g 2 (tr</w:t>
            </w:r>
            <w:r w:rsidR="0026600E" w:rsidRPr="00611FF1">
              <w:rPr>
                <w:rFonts w:ascii="Times New Roman" w:eastAsia="Times New Roman" w:hAnsi="Times New Roman" w:cs="Times New Roman"/>
                <w:sz w:val="26"/>
                <w:szCs w:val="26"/>
                <w:shd w:val="clear" w:color="auto" w:fill="FFFFFF"/>
                <w:lang w:val="en-US"/>
              </w:rPr>
              <w:t xml:space="preserve"> 42, 43)</w:t>
            </w:r>
          </w:p>
          <w:p w:rsidR="0026600E" w:rsidRPr="0061683D" w:rsidRDefault="0026600E" w:rsidP="0061683D">
            <w:pPr>
              <w:spacing w:before="120" w:after="120" w:line="276" w:lineRule="auto"/>
              <w:ind w:left="48" w:right="48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61683D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b)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 Hãy chọn công thức hóa học đúng trong các công thức sau đây:</w:t>
            </w:r>
          </w:p>
          <w:p w:rsidR="0026600E" w:rsidRPr="0061683D" w:rsidRDefault="0026600E" w:rsidP="0061683D">
            <w:pPr>
              <w:spacing w:before="120" w:after="120" w:line="276" w:lineRule="auto"/>
              <w:ind w:left="48" w:right="48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61683D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A.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 BaPO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val="en-US"/>
              </w:rPr>
              <w:t>4</w:t>
            </w:r>
          </w:p>
          <w:p w:rsidR="0026600E" w:rsidRPr="0061683D" w:rsidRDefault="0026600E" w:rsidP="0061683D">
            <w:pPr>
              <w:spacing w:before="120" w:after="120" w:line="276" w:lineRule="auto"/>
              <w:ind w:left="48" w:right="48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61683D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B. 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Ba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val="en-US"/>
              </w:rPr>
              <w:t>2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PO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val="en-US"/>
              </w:rPr>
              <w:t>4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.</w:t>
            </w:r>
          </w:p>
          <w:p w:rsidR="0026600E" w:rsidRPr="0061683D" w:rsidRDefault="0026600E" w:rsidP="0061683D">
            <w:pPr>
              <w:spacing w:before="120" w:after="120" w:line="276" w:lineRule="auto"/>
              <w:ind w:left="48" w:right="48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61683D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C. 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Ba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val="en-US"/>
              </w:rPr>
              <w:t>3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PO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val="en-US"/>
              </w:rPr>
              <w:t>4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.</w:t>
            </w:r>
          </w:p>
          <w:p w:rsidR="00D423D1" w:rsidRPr="0061683D" w:rsidRDefault="0026600E" w:rsidP="0061683D">
            <w:pPr>
              <w:spacing w:before="120" w:after="120" w:line="276" w:lineRule="auto"/>
              <w:ind w:left="48" w:right="48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61683D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D. 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Ba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val="en-US"/>
              </w:rPr>
              <w:t>3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(PO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val="en-US"/>
              </w:rPr>
              <w:t>4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)</w:t>
            </w:r>
            <w:r w:rsidRPr="0061683D">
              <w:rPr>
                <w:rFonts w:ascii="Times New Roman" w:eastAsia="Times New Roman" w:hAnsi="Times New Roman" w:cs="Times New Roman"/>
                <w:sz w:val="26"/>
                <w:szCs w:val="26"/>
                <w:vertAlign w:val="subscript"/>
                <w:lang w:val="en-US"/>
              </w:rPr>
              <w:t>2</w:t>
            </w:r>
          </w:p>
        </w:tc>
      </w:tr>
      <w:tr w:rsidR="00450ECD" w:rsidRPr="0061683D" w:rsidTr="0061683D">
        <w:trPr>
          <w:trHeight w:val="719"/>
        </w:trPr>
        <w:tc>
          <w:tcPr>
            <w:tcW w:w="10258" w:type="dxa"/>
            <w:gridSpan w:val="2"/>
            <w:vAlign w:val="center"/>
          </w:tcPr>
          <w:p w:rsidR="0061683D" w:rsidRPr="0061683D" w:rsidRDefault="00450ECD" w:rsidP="0061683D">
            <w:pPr>
              <w:tabs>
                <w:tab w:val="left" w:pos="567"/>
              </w:tabs>
              <w:spacing w:line="276" w:lineRule="auto"/>
              <w:jc w:val="center"/>
              <w:outlineLvl w:val="0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lastRenderedPageBreak/>
              <w:t xml:space="preserve">BÀI </w:t>
            </w:r>
            <w:r w:rsidR="00540159" w:rsidRPr="0061683D">
              <w:rPr>
                <w:rFonts w:ascii="Times New Roman" w:hAnsi="Times New Roman" w:cs="Times New Roman"/>
                <w:b/>
                <w:color w:val="FF0000"/>
                <w:sz w:val="26"/>
                <w:szCs w:val="26"/>
                <w:lang w:val="en-US"/>
              </w:rPr>
              <w:t>1</w:t>
            </w:r>
            <w:r w:rsidR="00DB2904" w:rsidRPr="0061683D">
              <w:rPr>
                <w:rFonts w:ascii="Times New Roman" w:hAnsi="Times New Roman" w:cs="Times New Roman"/>
                <w:b/>
                <w:color w:val="FF0000"/>
                <w:sz w:val="26"/>
                <w:szCs w:val="26"/>
                <w:lang w:val="en-US"/>
              </w:rPr>
              <w:t>1</w:t>
            </w:r>
            <w:r w:rsidRPr="0061683D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 xml:space="preserve">. </w:t>
            </w:r>
            <w:r w:rsidR="00DB2904" w:rsidRPr="0061683D">
              <w:rPr>
                <w:rFonts w:ascii="Times New Roman" w:hAnsi="Times New Roman" w:cs="Times New Roman"/>
                <w:b/>
                <w:color w:val="FF0000"/>
                <w:sz w:val="26"/>
                <w:szCs w:val="26"/>
                <w:lang w:val="en-US"/>
              </w:rPr>
              <w:t>LUYỆN TẬP</w:t>
            </w:r>
          </w:p>
        </w:tc>
      </w:tr>
      <w:tr w:rsidR="00450ECD" w:rsidRPr="0061683D" w:rsidTr="0026600E">
        <w:trPr>
          <w:trHeight w:val="1664"/>
        </w:trPr>
        <w:tc>
          <w:tcPr>
            <w:tcW w:w="2268" w:type="dxa"/>
          </w:tcPr>
          <w:p w:rsidR="00450ECD" w:rsidRPr="0061683D" w:rsidRDefault="00D423D1" w:rsidP="0061683D">
            <w:pPr>
              <w:spacing w:line="276" w:lineRule="auto"/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Hoạt động 1: </w:t>
            </w:r>
            <w:r w:rsidR="00450ECD" w:rsidRPr="0061683D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Đọc tài liệu và thực hiện các yêu cầu.</w:t>
            </w:r>
          </w:p>
          <w:p w:rsidR="00450ECD" w:rsidRPr="0061683D" w:rsidRDefault="00450ECD" w:rsidP="0061683D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450ECD" w:rsidRPr="0061683D" w:rsidRDefault="00450ECD" w:rsidP="0061683D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50ECD" w:rsidRPr="0061683D" w:rsidRDefault="00450ECD" w:rsidP="0061683D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50ECD" w:rsidRPr="0061683D" w:rsidRDefault="00450ECD" w:rsidP="0061683D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:rsidR="00450ECD" w:rsidRPr="0061683D" w:rsidRDefault="00450ECD" w:rsidP="0061683D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50ECD" w:rsidRPr="0061683D" w:rsidRDefault="00450ECD" w:rsidP="0061683D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50ECD" w:rsidRPr="0061683D" w:rsidRDefault="00450ECD" w:rsidP="0061683D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50ECD" w:rsidRPr="0061683D" w:rsidRDefault="00450ECD" w:rsidP="0061683D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50ECD" w:rsidRPr="0061683D" w:rsidRDefault="00450ECD" w:rsidP="0061683D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50ECD" w:rsidRPr="0061683D" w:rsidRDefault="00450ECD" w:rsidP="0061683D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50ECD" w:rsidRPr="0061683D" w:rsidRDefault="00450ECD" w:rsidP="0061683D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50ECD" w:rsidRPr="0061683D" w:rsidRDefault="00450ECD" w:rsidP="0061683D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50ECD" w:rsidRPr="0061683D" w:rsidRDefault="00450ECD" w:rsidP="0061683D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50ECD" w:rsidRPr="0061683D" w:rsidRDefault="00450ECD" w:rsidP="0061683D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50ECD" w:rsidRPr="0061683D" w:rsidRDefault="00450ECD" w:rsidP="0061683D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50ECD" w:rsidRPr="0061683D" w:rsidRDefault="00450ECD" w:rsidP="0061683D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450ECD" w:rsidRPr="0061683D" w:rsidRDefault="00450ECD" w:rsidP="0061683D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  <w:p w:rsidR="00450ECD" w:rsidRPr="0061683D" w:rsidRDefault="00450ECD" w:rsidP="0061683D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50ECD" w:rsidRPr="0061683D" w:rsidRDefault="00450ECD" w:rsidP="0061683D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50ECD" w:rsidRPr="0061683D" w:rsidRDefault="00450ECD" w:rsidP="0061683D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50ECD" w:rsidRPr="0061683D" w:rsidRDefault="00450ECD" w:rsidP="0061683D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50ECD" w:rsidRPr="0061683D" w:rsidRDefault="00450ECD" w:rsidP="0061683D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7990" w:type="dxa"/>
          </w:tcPr>
          <w:p w:rsidR="00450ECD" w:rsidRPr="0061683D" w:rsidRDefault="00450ECD" w:rsidP="0061683D">
            <w:pPr>
              <w:pStyle w:val="ListParagraph"/>
              <w:numPr>
                <w:ilvl w:val="0"/>
                <w:numId w:val="1"/>
              </w:num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Nguồn tài liệu: </w:t>
            </w:r>
            <w:r w:rsidR="0026600E" w:rsidRPr="0061683D">
              <w:rPr>
                <w:rFonts w:ascii="Times New Roman" w:hAnsi="Times New Roman" w:cs="Times New Roman"/>
                <w:bCs/>
                <w:sz w:val="26"/>
                <w:szCs w:val="26"/>
              </w:rPr>
              <w:t>Sách</w:t>
            </w:r>
            <w:r w:rsidR="0026600E"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 giáo</w:t>
            </w:r>
            <w:r w:rsidR="0026600E" w:rsidRPr="0061683D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khoa </w:t>
            </w:r>
            <w:r w:rsidR="0026600E"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môn Hóa học 8.</w:t>
            </w:r>
          </w:p>
          <w:p w:rsidR="00450ECD" w:rsidRPr="0061683D" w:rsidRDefault="00450ECD" w:rsidP="0061683D">
            <w:pPr>
              <w:pStyle w:val="ListParagraph"/>
              <w:numPr>
                <w:ilvl w:val="0"/>
                <w:numId w:val="1"/>
              </w:num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Nội dung bài học: </w:t>
            </w:r>
          </w:p>
          <w:p w:rsidR="00D0130E" w:rsidRPr="0061683D" w:rsidRDefault="00D0130E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D0130E" w:rsidRPr="0061683D" w:rsidRDefault="00D0130E" w:rsidP="0061683D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/>
                <w:sz w:val="26"/>
                <w:szCs w:val="26"/>
              </w:rPr>
              <w:t>KIẾN THỨC CẦN NHỚ</w:t>
            </w:r>
          </w:p>
          <w:p w:rsidR="004D70F0" w:rsidRPr="0061683D" w:rsidRDefault="004D70F0" w:rsidP="0061683D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 HS nghiên cứ</w:t>
            </w:r>
            <w:r w:rsidRPr="0061683D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u thông tin trong SGK tr. 40</w:t>
            </w:r>
            <w:r w:rsidRPr="0061683D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và</w:t>
            </w:r>
            <w:r w:rsidRPr="0061683D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hoàn thành sơ đồ sau:</w:t>
            </w:r>
          </w:p>
          <w:p w:rsidR="00D0130E" w:rsidRPr="0061683D" w:rsidRDefault="0061683D" w:rsidP="0061683D">
            <w:pPr>
              <w:tabs>
                <w:tab w:val="left" w:pos="253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688960" behindDoc="0" locked="0" layoutInCell="1" allowOverlap="1" wp14:anchorId="5FF692D4" wp14:editId="116BC269">
                      <wp:simplePos x="0" y="0"/>
                      <wp:positionH relativeFrom="column">
                        <wp:posOffset>3097701</wp:posOffset>
                      </wp:positionH>
                      <wp:positionV relativeFrom="paragraph">
                        <wp:posOffset>299862</wp:posOffset>
                      </wp:positionV>
                      <wp:extent cx="1883883" cy="4087505"/>
                      <wp:effectExtent l="0" t="0" r="21590" b="27305"/>
                      <wp:wrapNone/>
                      <wp:docPr id="16" name="Group 1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83883" cy="4087505"/>
                                <a:chOff x="0" y="0"/>
                                <a:chExt cx="1883883" cy="3638361"/>
                              </a:xfrm>
                            </wpg:grpSpPr>
                            <wps:wsp>
                              <wps:cNvPr id="6" name="Rounded Rectangle 6"/>
                              <wps:cNvSpPr/>
                              <wps:spPr>
                                <a:xfrm>
                                  <a:off x="6823" y="0"/>
                                  <a:ext cx="1877060" cy="333375"/>
                                </a:xfrm>
                                <a:prstGeom prst="roundRect">
                                  <a:avLst/>
                                </a:prstGeom>
                                <a:solidFill>
                                  <a:schemeClr val="accent6">
                                    <a:lumMod val="40000"/>
                                    <a:lumOff val="60000"/>
                                  </a:schemeClr>
                                </a:solidFill>
                                <a:ln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" name="Rounded Rectangle 8"/>
                              <wps:cNvSpPr/>
                              <wps:spPr>
                                <a:xfrm>
                                  <a:off x="0" y="450376"/>
                                  <a:ext cx="1877060" cy="349250"/>
                                </a:xfrm>
                                <a:prstGeom prst="roundRect">
                                  <a:avLst/>
                                </a:prstGeom>
                                <a:solidFill>
                                  <a:schemeClr val="accent6">
                                    <a:lumMod val="40000"/>
                                    <a:lumOff val="60000"/>
                                  </a:schemeClr>
                                </a:solidFill>
                                <a:ln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" name="Rounded Rectangle 9"/>
                              <wps:cNvSpPr/>
                              <wps:spPr>
                                <a:xfrm>
                                  <a:off x="0" y="928048"/>
                                  <a:ext cx="1877060" cy="349250"/>
                                </a:xfrm>
                                <a:prstGeom prst="roundRect">
                                  <a:avLst/>
                                </a:prstGeom>
                                <a:solidFill>
                                  <a:schemeClr val="accent6">
                                    <a:lumMod val="40000"/>
                                    <a:lumOff val="60000"/>
                                  </a:schemeClr>
                                </a:solidFill>
                                <a:ln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" name="Rounded Rectangle 10"/>
                              <wps:cNvSpPr/>
                              <wps:spPr>
                                <a:xfrm>
                                  <a:off x="0" y="1385248"/>
                                  <a:ext cx="1877060" cy="349250"/>
                                </a:xfrm>
                                <a:prstGeom prst="roundRect">
                                  <a:avLst/>
                                </a:prstGeom>
                                <a:solidFill>
                                  <a:schemeClr val="accent6">
                                    <a:lumMod val="40000"/>
                                    <a:lumOff val="60000"/>
                                  </a:schemeClr>
                                </a:solidFill>
                                <a:ln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" name="Rounded Rectangle 11"/>
                              <wps:cNvSpPr/>
                              <wps:spPr>
                                <a:xfrm>
                                  <a:off x="0" y="1862920"/>
                                  <a:ext cx="1877060" cy="349250"/>
                                </a:xfrm>
                                <a:prstGeom prst="roundRect">
                                  <a:avLst/>
                                </a:prstGeom>
                                <a:solidFill>
                                  <a:schemeClr val="accent6">
                                    <a:lumMod val="40000"/>
                                    <a:lumOff val="60000"/>
                                  </a:schemeClr>
                                </a:solidFill>
                                <a:ln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" name="Rounded Rectangle 12"/>
                              <wps:cNvSpPr/>
                              <wps:spPr>
                                <a:xfrm>
                                  <a:off x="0" y="2326943"/>
                                  <a:ext cx="1877060" cy="349250"/>
                                </a:xfrm>
                                <a:prstGeom prst="roundRect">
                                  <a:avLst/>
                                </a:prstGeom>
                                <a:solidFill>
                                  <a:schemeClr val="accent6">
                                    <a:lumMod val="40000"/>
                                    <a:lumOff val="60000"/>
                                  </a:schemeClr>
                                </a:solidFill>
                                <a:ln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" name="Rounded Rectangle 13"/>
                              <wps:cNvSpPr/>
                              <wps:spPr>
                                <a:xfrm>
                                  <a:off x="0" y="2825087"/>
                                  <a:ext cx="1877060" cy="349250"/>
                                </a:xfrm>
                                <a:prstGeom prst="roundRect">
                                  <a:avLst/>
                                </a:prstGeom>
                                <a:solidFill>
                                  <a:schemeClr val="accent6">
                                    <a:lumMod val="40000"/>
                                    <a:lumOff val="60000"/>
                                  </a:schemeClr>
                                </a:solidFill>
                                <a:ln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" name="Rounded Rectangle 14"/>
                              <wps:cNvSpPr/>
                              <wps:spPr>
                                <a:xfrm>
                                  <a:off x="0" y="3289111"/>
                                  <a:ext cx="1877060" cy="349250"/>
                                </a:xfrm>
                                <a:prstGeom prst="roundRect">
                                  <a:avLst/>
                                </a:prstGeom>
                                <a:solidFill>
                                  <a:schemeClr val="accent6">
                                    <a:lumMod val="40000"/>
                                    <a:lumOff val="60000"/>
                                  </a:schemeClr>
                                </a:solidFill>
                                <a:ln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6" o:spid="_x0000_s1026" style="position:absolute;margin-left:243.9pt;margin-top:23.6pt;width:148.35pt;height:321.85pt;z-index:251688960;mso-height-relative:margin" coordsize="18838,363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">
                      <v:roundrect id="Rounded Rectangle 6" o:spid="_x0000_s1027" style="position:absolute;left:68;width:18770;height:3333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5wdsMA&#10;AADaAAAADwAAAGRycy9kb3ducmV2LnhtbESPT2vCQBTE74LfYXkFb7ppD6mkrhJE0VPB2IPH1+zL&#10;n5p9G3a3Jv32bkHwOMzMb5jVZjSduJHzrWUFr4sEBHFpdcu1gq/zfr4E4QOyxs4yKfgjD5v1dLLC&#10;TNuBT3QrQi0ihH2GCpoQ+kxKXzZk0C9sTxy9yjqDIUpXS+1wiHDTybckSaXBluNCgz1tGyqvxa9R&#10;UFTuM6/e90l62H1TkR8uP/1wUWr2MuYfIAKN4Rl+tI9aQQr/V+INkO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G5wdsMAAADaAAAADwAAAAAAAAAAAAAAAACYAgAAZHJzL2Rv&#10;d25yZXYueG1sUEsFBgAAAAAEAAQA9QAAAIgDAAAAAA==&#10;" fillcolor="#c5e0b3 [1305]" strokecolor="#c45911 [2405]" strokeweight="1pt">
                        <v:stroke joinstyle="miter"/>
                      </v:roundrect>
                      <v:roundrect id="Rounded Rectangle 8" o:spid="_x0000_s1028" style="position:absolute;top:4503;width:18770;height:3493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1Bn8AA&#10;AADaAAAADwAAAGRycy9kb3ducmV2LnhtbERPu07DMBTdkfoP1q3UjTh0KCitW0WoVZiQCB0y3sY3&#10;D4ivI9sk6d/jAYnx6LwPp8UMYiLne8sKnpIUBHFtdc+tguvn5fEFhA/IGgfLpOBOHk7H1cMBM21n&#10;/qCpDK2IIewzVNCFMGZS+rojgz6xI3HkGusMhghdK7XDOYabQW7TdCcN9hwbOhzptaP6u/wxCsrG&#10;vefN8yXdFecblXlRfY1zpdRmveR7EIGW8C/+c79pBXFrvBJvgDz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r1Bn8AAAADaAAAADwAAAAAAAAAAAAAAAACYAgAAZHJzL2Rvd25y&#10;ZXYueG1sUEsFBgAAAAAEAAQA9QAAAIUDAAAAAA==&#10;" fillcolor="#c5e0b3 [1305]" strokecolor="#c45911 [2405]" strokeweight="1pt">
                        <v:stroke joinstyle="miter"/>
                      </v:roundrect>
                      <v:roundrect id="Rounded Rectangle 9" o:spid="_x0000_s1029" style="position:absolute;top:9280;width:18770;height:3492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HkBMMA&#10;AADaAAAADwAAAGRycy9kb3ducmV2LnhtbESPzW7CMBCE75V4B2uRuBWHHmgJGBShIjhVauDAcYk3&#10;PxCvI9uQ8PZ1pUo9jmbmG81qM5hWPMj5xrKC2TQBQVxY3XCl4HTcvX6A8AFZY2uZFDzJw2Y9ellh&#10;qm3P3/TIQyUihH2KCuoQulRKX9Rk0E9tRxy90jqDIUpXSe2wj3DTyrckmUuDDceFGjva1lTc8rtR&#10;kJfuKyvfd8l8/3mhPNufr11/VmoyHrIliEBD+A//tQ9awQJ+r8QbIN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fHkBMMAAADaAAAADwAAAAAAAAAAAAAAAACYAgAAZHJzL2Rv&#10;d25yZXYueG1sUEsFBgAAAAAEAAQA9QAAAIgDAAAAAA==&#10;" fillcolor="#c5e0b3 [1305]" strokecolor="#c45911 [2405]" strokeweight="1pt">
                        <v:stroke joinstyle="miter"/>
                      </v:roundrect>
                      <v:roundrect id="Rounded Rectangle 10" o:spid="_x0000_s1030" style="position:absolute;top:13852;width:18770;height:3492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kyM8QA&#10;AADbAAAADwAAAGRycy9kb3ducmV2LnhtbESPT2/CMAzF75P2HSJP2m2k7MBQR0AVGmKnSSscOHqN&#10;+wcap0oy2n37+YDEzdZ7fu/n1WZyvbpSiJ1nA/NZBoq48rbjxsDxsHtZgooJ2WLvmQz8UYTN+vFh&#10;hbn1I3/TtUyNkhCOORpoUxpyrWPVksM48wOxaLUPDpOsodE24CjhrtevWbbQDjuWhhYH2rZUXcpf&#10;Z6Csw1dRv+2yxf7jh8pifzoP48mY56epeAeVaEp38+360wq+0MsvMoBe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CZMjPEAAAA2wAAAA8AAAAAAAAAAAAAAAAAmAIAAGRycy9k&#10;b3ducmV2LnhtbFBLBQYAAAAABAAEAPUAAACJAwAAAAA=&#10;" fillcolor="#c5e0b3 [1305]" strokecolor="#c45911 [2405]" strokeweight="1pt">
                        <v:stroke joinstyle="miter"/>
                      </v:roundrect>
                      <v:roundrect id="Rounded Rectangle 11" o:spid="_x0000_s1031" style="position:absolute;top:18629;width:18770;height:3492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9WXqMEA&#10;AADbAAAADwAAAGRycy9kb3ducmV2LnhtbERPS4vCMBC+L/gfwgje1tQ96FKNUkTR08J2PXgcm+lD&#10;m0lJsrb77zeC4G0+vuesNoNpxZ2cbywrmE0TEMSF1Q1XCk4/+/dPED4ga2wtk4I/8rBZj95WmGrb&#10;8zfd81CJGMI+RQV1CF0qpS9qMuintiOOXGmdwRChq6R22Mdw08qPJJlLgw3Hhho72tZU3PJfoyAv&#10;3VdWLvbJ/LC7UJ4dzteuPys1GQ/ZEkSgIbzET/dRx/kzePwSD5D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/Vl6jBAAAA2wAAAA8AAAAAAAAAAAAAAAAAmAIAAGRycy9kb3du&#10;cmV2LnhtbFBLBQYAAAAABAAEAPUAAACGAwAAAAA=&#10;" fillcolor="#c5e0b3 [1305]" strokecolor="#c45911 [2405]" strokeweight="1pt">
                        <v:stroke joinstyle="miter"/>
                      </v:roundrect>
                      <v:roundrect id="Rounded Rectangle 12" o:spid="_x0000_s1032" style="position:absolute;top:23269;width:18770;height:3492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cJ38EA&#10;AADbAAAADwAAAGRycy9kb3ducmV2LnhtbERPS4vCMBC+L/gfwgje1lQP7lKNUkTRk7BdDx7HZvrQ&#10;ZlKSaOu/3yws7G0+vuesNoNpxZOcbywrmE0TEMSF1Q1XCs7f+/dPED4ga2wtk4IXedisR28rTLXt&#10;+YueeahEDGGfooI6hC6V0hc1GfRT2xFHrrTOYIjQVVI77GO4aeU8SRbSYMOxocaOtjUV9/xhFOSl&#10;O2Xlxz5ZHHZXyrPD5db1F6Um4yFbggg0hH/xn/uo4/w5/P4SD5Dr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8HCd/BAAAA2wAAAA8AAAAAAAAAAAAAAAAAmAIAAGRycy9kb3du&#10;cmV2LnhtbFBLBQYAAAAABAAEAPUAAACGAwAAAAA=&#10;" fillcolor="#c5e0b3 [1305]" strokecolor="#c45911 [2405]" strokeweight="1pt">
                        <v:stroke joinstyle="miter"/>
                      </v:roundrect>
                      <v:roundrect id="Rounded Rectangle 13" o:spid="_x0000_s1033" style="position:absolute;top:28250;width:18770;height:3493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usRMEA&#10;AADbAAAADwAAAGRycy9kb3ducmV2LnhtbERPS2sCMRC+F/wPYQRvNWsFK6tRFqnoqdDVg8dxM/vQ&#10;zWRJorv9902h0Nt8fM9ZbwfTiic531hWMJsmIIgLqxuuFJxP+9clCB+QNbaWScE3edhuRi9rTLXt&#10;+YueeahEDGGfooI6hC6V0hc1GfRT2xFHrrTOYIjQVVI77GO4aeVbkiykwYZjQ40d7Woq7vnDKMhL&#10;95mV7/tkcfi4Up4dLreuvyg1GQ/ZCkSgIfyL/9xHHefP4feXeIDc/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BLrETBAAAA2wAAAA8AAAAAAAAAAAAAAAAAmAIAAGRycy9kb3du&#10;cmV2LnhtbFBLBQYAAAAABAAEAPUAAACGAwAAAAA=&#10;" fillcolor="#c5e0b3 [1305]" strokecolor="#c45911 [2405]" strokeweight="1pt">
                        <v:stroke joinstyle="miter"/>
                      </v:roundrect>
                      <v:roundrect id="Rounded Rectangle 14" o:spid="_x0000_s1034" style="position:absolute;top:32891;width:18770;height:3492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6I0MMEA&#10;AADbAAAADwAAAGRycy9kb3ducmV2LnhtbERPS2sCMRC+F/wPYQRvNWsRK6tRFqnoqdDVg8dxM/vQ&#10;zWRJorv9902h0Nt8fM9ZbwfTiic531hWMJsmIIgLqxuuFJxP+9clCB+QNbaWScE3edhuRi9rTLXt&#10;+YueeahEDGGfooI6hC6V0hc1GfRT2xFHrrTOYIjQVVI77GO4aeVbkiykwYZjQ40d7Woq7vnDKMhL&#10;95mV7/tkcfi4Up4dLreuvyg1GQ/ZCkSgIfyL/9xHHefP4feXeIDc/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+iNDDBAAAA2wAAAA8AAAAAAAAAAAAAAAAAmAIAAGRycy9kb3du&#10;cmV2LnhtbFBLBQYAAAAABAAEAPUAAACGAwAAAAA=&#10;" fillcolor="#c5e0b3 [1305]" strokecolor="#c45911 [2405]" strokeweight="1pt">
                        <v:stroke joinstyle="miter"/>
                      </v:roundrect>
                    </v:group>
                  </w:pict>
                </mc:Fallback>
              </mc:AlternateContent>
            </w:r>
            <w:r w:rsidR="00D0130E" w:rsidRPr="0061683D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6E0DDF21" wp14:editId="2535DC8B">
                  <wp:extent cx="3098042" cy="4612944"/>
                  <wp:effectExtent l="0" t="0" r="7620" b="0"/>
                  <wp:docPr id="103" name="Picture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6"/>
                          <a:srcRect l="17413" r="39223"/>
                          <a:stretch/>
                        </pic:blipFill>
                        <pic:spPr bwMode="auto">
                          <a:xfrm>
                            <a:off x="0" y="0"/>
                            <a:ext cx="3103921" cy="462169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61683D" w:rsidRDefault="0061683D" w:rsidP="0061683D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C45911" w:themeColor="accent2" w:themeShade="BF"/>
                <w:sz w:val="26"/>
                <w:szCs w:val="26"/>
                <w:lang w:val="nl-NL"/>
              </w:rPr>
            </w:pPr>
          </w:p>
          <w:p w:rsidR="0061683D" w:rsidRDefault="0061683D" w:rsidP="0061683D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C45911" w:themeColor="accent2" w:themeShade="BF"/>
                <w:sz w:val="26"/>
                <w:szCs w:val="26"/>
                <w:lang w:val="nl-NL"/>
              </w:rPr>
            </w:pPr>
          </w:p>
          <w:p w:rsidR="0061683D" w:rsidRDefault="0061683D" w:rsidP="0061683D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C45911" w:themeColor="accent2" w:themeShade="BF"/>
                <w:sz w:val="26"/>
                <w:szCs w:val="26"/>
                <w:lang w:val="nl-NL"/>
              </w:rPr>
            </w:pPr>
          </w:p>
          <w:p w:rsidR="009F739E" w:rsidRPr="0061683D" w:rsidRDefault="00E47338" w:rsidP="0061683D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</w:rPr>
            </w:pPr>
            <w:r w:rsidRPr="0061683D">
              <w:rPr>
                <w:rFonts w:ascii="Times New Roman" w:hAnsi="Times New Roman" w:cs="Times New Roman"/>
                <w:noProof/>
                <w:color w:val="BF8F00" w:themeColor="accent4" w:themeShade="BF"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1E5A7506" wp14:editId="0F482752">
                      <wp:simplePos x="0" y="0"/>
                      <wp:positionH relativeFrom="column">
                        <wp:posOffset>-5080</wp:posOffset>
                      </wp:positionH>
                      <wp:positionV relativeFrom="paragraph">
                        <wp:posOffset>2701</wp:posOffset>
                      </wp:positionV>
                      <wp:extent cx="615950" cy="768350"/>
                      <wp:effectExtent l="0" t="0" r="0" b="0"/>
                      <wp:wrapNone/>
                      <wp:docPr id="3" name="Rectangle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15950" cy="76835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:rsidR="000F5A11" w:rsidRPr="00984E08" w:rsidRDefault="000F5A11" w:rsidP="00015AF7">
                                  <w:pPr>
                                    <w:pStyle w:val="NormalWeb"/>
                                    <w:spacing w:before="0" w:beforeAutospacing="0" w:after="0" w:afterAutospacing="0"/>
                                    <w:rPr>
                                      <w:color w:val="002060"/>
                                      <w:sz w:val="2"/>
                                    </w:rPr>
                                  </w:pPr>
                                  <w:r w:rsidRPr="00984E08">
                                    <w:rPr>
                                      <w:rFonts w:ascii="Arial" w:hAnsi="Wingdings" w:cstheme="minorBidi"/>
                                      <w:color w:val="002060"/>
                                      <w:kern w:val="24"/>
                                      <w:sz w:val="90"/>
                                      <w:szCs w:val="132"/>
                                    </w:rPr>
                                    <w:sym w:font="Wingdings" w:char="F040"/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_x0000_s1027" style="position:absolute;left:0;text-align:left;margin-left:-.4pt;margin-top:.2pt;width:48.5pt;height:60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" filled="f" stroked="f">
                      <v:textbox>
                        <w:txbxContent>
                          <w:p w:rsidR="000F5A11" w:rsidRPr="00984E08" w:rsidRDefault="000F5A11" w:rsidP="00015AF7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color w:val="002060"/>
                                <w:sz w:val="2"/>
                              </w:rPr>
                            </w:pPr>
                            <w:r w:rsidRPr="00984E08">
                              <w:rPr>
                                <w:rFonts w:ascii="Arial" w:hAnsi="Wingdings" w:cstheme="minorBidi"/>
                                <w:color w:val="002060"/>
                                <w:kern w:val="24"/>
                                <w:sz w:val="90"/>
                                <w:szCs w:val="132"/>
                              </w:rPr>
                              <w:sym w:font="Wingdings" w:char="F040"/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9F739E" w:rsidRPr="0061683D"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  <w:lang w:val="nl-NL"/>
              </w:rPr>
              <w:t xml:space="preserve">→ </w:t>
            </w:r>
            <w:r w:rsidR="009F739E" w:rsidRPr="0061683D"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</w:rPr>
              <w:t xml:space="preserve">HS </w:t>
            </w:r>
            <w:r w:rsidRPr="0061683D"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  <w:lang w:val="en-US"/>
              </w:rPr>
              <w:t>vẽ sơ đồ “HỆ THỐNG KIẾN THỨC”</w:t>
            </w:r>
            <w:r w:rsidR="009F739E" w:rsidRPr="0061683D"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</w:rPr>
              <w:t xml:space="preserve"> bên dưới vào vở.</w:t>
            </w:r>
          </w:p>
          <w:p w:rsidR="00015AF7" w:rsidRPr="0061683D" w:rsidRDefault="00015AF7" w:rsidP="0061683D">
            <w:pPr>
              <w:spacing w:line="276" w:lineRule="auto"/>
              <w:ind w:right="-180"/>
              <w:rPr>
                <w:rFonts w:ascii="Times New Roman" w:hAnsi="Times New Roman" w:cs="Times New Roman"/>
                <w:color w:val="002060"/>
                <w:sz w:val="26"/>
                <w:szCs w:val="26"/>
                <w:lang w:val="nl-NL"/>
              </w:rPr>
            </w:pPr>
          </w:p>
          <w:p w:rsidR="00015AF7" w:rsidRPr="0061683D" w:rsidRDefault="00015AF7" w:rsidP="0061683D">
            <w:pPr>
              <w:spacing w:line="276" w:lineRule="auto"/>
              <w:ind w:right="-180"/>
              <w:rPr>
                <w:rFonts w:ascii="Times New Roman" w:hAnsi="Times New Roman" w:cs="Times New Roman"/>
                <w:color w:val="002060"/>
                <w:sz w:val="26"/>
                <w:szCs w:val="26"/>
                <w:lang w:val="nl-NL"/>
              </w:rPr>
            </w:pPr>
          </w:p>
          <w:p w:rsidR="00450ECD" w:rsidRPr="0061683D" w:rsidRDefault="00E47338" w:rsidP="0061683D">
            <w:pPr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5E193AD8" wp14:editId="08F36A4E">
                  <wp:extent cx="4961614" cy="4322632"/>
                  <wp:effectExtent l="0" t="0" r="0" b="1905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6"/>
                          <a:srcRect l="17413" r="15984"/>
                          <a:stretch/>
                        </pic:blipFill>
                        <pic:spPr bwMode="auto">
                          <a:xfrm>
                            <a:off x="0" y="0"/>
                            <a:ext cx="5003948" cy="435951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0ECD" w:rsidRPr="0061683D" w:rsidTr="0026600E">
        <w:tc>
          <w:tcPr>
            <w:tcW w:w="2268" w:type="dxa"/>
          </w:tcPr>
          <w:p w:rsidR="00450ECD" w:rsidRPr="0061683D" w:rsidRDefault="00450ECD" w:rsidP="0061683D">
            <w:pPr>
              <w:spacing w:line="276" w:lineRule="auto"/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lastRenderedPageBreak/>
              <w:t>Hoạt động 2</w:t>
            </w:r>
            <w:r w:rsidRPr="0061683D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: </w:t>
            </w:r>
            <w:r w:rsidRPr="0061683D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Kiểm tra, đánh giá quá trình tự học.</w:t>
            </w:r>
          </w:p>
          <w:p w:rsidR="00450ECD" w:rsidRPr="0061683D" w:rsidRDefault="00450ECD" w:rsidP="0061683D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:rsidR="00450ECD" w:rsidRPr="0061683D" w:rsidRDefault="00450ECD" w:rsidP="0061683D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  <w:p w:rsidR="00450ECD" w:rsidRPr="0061683D" w:rsidRDefault="00450ECD" w:rsidP="0061683D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  <w:p w:rsidR="00450ECD" w:rsidRPr="0061683D" w:rsidRDefault="00450ECD" w:rsidP="0061683D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  <w:p w:rsidR="00450ECD" w:rsidRPr="0061683D" w:rsidRDefault="00450ECD" w:rsidP="0061683D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  <w:p w:rsidR="00450ECD" w:rsidRPr="0061683D" w:rsidRDefault="00450ECD" w:rsidP="0061683D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  <w:p w:rsidR="00450ECD" w:rsidRPr="0061683D" w:rsidRDefault="00450ECD" w:rsidP="0061683D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7990" w:type="dxa"/>
          </w:tcPr>
          <w:p w:rsidR="00450ECD" w:rsidRPr="0061683D" w:rsidRDefault="00450ECD" w:rsidP="0061683D">
            <w:pPr>
              <w:pStyle w:val="ListParagraph"/>
              <w:tabs>
                <w:tab w:val="left" w:pos="253"/>
              </w:tabs>
              <w:spacing w:line="276" w:lineRule="auto"/>
              <w:ind w:left="461"/>
              <w:jc w:val="both"/>
              <w:rPr>
                <w:rFonts w:ascii="Times New Roman" w:hAnsi="Times New Roman" w:cs="Times New Roman"/>
                <w:bCs/>
                <w:color w:val="C00000"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Cs/>
                <w:color w:val="C00000"/>
                <w:sz w:val="26"/>
                <w:szCs w:val="26"/>
              </w:rPr>
              <w:t>HS hoàn thành các BT sau:</w:t>
            </w:r>
          </w:p>
          <w:p w:rsidR="00450ECD" w:rsidRPr="0061683D" w:rsidRDefault="00E47338" w:rsidP="0061683D">
            <w:pPr>
              <w:pStyle w:val="NormalWeb"/>
              <w:shd w:val="clear" w:color="auto" w:fill="FFFFFF"/>
              <w:spacing w:line="276" w:lineRule="auto"/>
              <w:rPr>
                <w:color w:val="000000"/>
                <w:sz w:val="26"/>
                <w:szCs w:val="26"/>
                <w:shd w:val="clear" w:color="auto" w:fill="FFFFFF"/>
              </w:rPr>
            </w:pPr>
            <w:r w:rsidRPr="0061683D">
              <w:rPr>
                <w:b/>
                <w:bCs/>
                <w:color w:val="008000"/>
                <w:sz w:val="26"/>
                <w:szCs w:val="26"/>
                <w:shd w:val="clear" w:color="auto" w:fill="FFFFFF"/>
              </w:rPr>
              <w:t>Bài 1:</w:t>
            </w:r>
            <w:r w:rsidR="0061683D">
              <w:rPr>
                <w:color w:val="000000"/>
                <w:sz w:val="26"/>
                <w:szCs w:val="26"/>
                <w:shd w:val="clear" w:color="auto" w:fill="FFFFFF"/>
              </w:rPr>
              <w:t> Hãy tính hóa trị của copper Cu, phosphorus P,</w:t>
            </w:r>
            <w:r w:rsidRPr="0061683D">
              <w:rPr>
                <w:color w:val="000000"/>
                <w:sz w:val="26"/>
                <w:szCs w:val="26"/>
                <w:shd w:val="clear" w:color="auto" w:fill="FFFFFF"/>
              </w:rPr>
              <w:t xml:space="preserve"> </w:t>
            </w:r>
            <w:r w:rsidR="0061683D">
              <w:rPr>
                <w:color w:val="000000"/>
                <w:sz w:val="26"/>
                <w:szCs w:val="26"/>
                <w:shd w:val="clear" w:color="auto" w:fill="FFFFFF"/>
              </w:rPr>
              <w:t xml:space="preserve">silicon </w:t>
            </w:r>
            <w:r w:rsidRPr="0061683D">
              <w:rPr>
                <w:color w:val="000000"/>
                <w:sz w:val="26"/>
                <w:szCs w:val="26"/>
                <w:shd w:val="clear" w:color="auto" w:fill="FFFFFF"/>
              </w:rPr>
              <w:t xml:space="preserve">Si, và </w:t>
            </w:r>
            <w:r w:rsidR="0061683D">
              <w:rPr>
                <w:color w:val="000000"/>
                <w:sz w:val="26"/>
                <w:szCs w:val="26"/>
                <w:shd w:val="clear" w:color="auto" w:fill="FFFFFF"/>
              </w:rPr>
              <w:t>iron</w:t>
            </w:r>
            <w:r w:rsidRPr="0061683D">
              <w:rPr>
                <w:color w:val="000000"/>
                <w:sz w:val="26"/>
                <w:szCs w:val="26"/>
                <w:shd w:val="clear" w:color="auto" w:fill="FFFFFF"/>
              </w:rPr>
              <w:t xml:space="preserve"> Fe trong các công thức hóa học sau: Cu(OH)</w:t>
            </w:r>
            <w:r w:rsidRPr="0061683D">
              <w:rPr>
                <w:color w:val="000000"/>
                <w:sz w:val="26"/>
                <w:szCs w:val="26"/>
                <w:shd w:val="clear" w:color="auto" w:fill="FFFFFF"/>
                <w:vertAlign w:val="subscript"/>
              </w:rPr>
              <w:t>2</w:t>
            </w:r>
            <w:r w:rsidRPr="0061683D">
              <w:rPr>
                <w:color w:val="000000"/>
                <w:sz w:val="26"/>
                <w:szCs w:val="26"/>
                <w:shd w:val="clear" w:color="auto" w:fill="FFFFFF"/>
              </w:rPr>
              <w:t>, PCl</w:t>
            </w:r>
            <w:r w:rsidRPr="0061683D">
              <w:rPr>
                <w:color w:val="000000"/>
                <w:sz w:val="26"/>
                <w:szCs w:val="26"/>
                <w:shd w:val="clear" w:color="auto" w:fill="FFFFFF"/>
                <w:vertAlign w:val="subscript"/>
              </w:rPr>
              <w:t>5</w:t>
            </w:r>
            <w:r w:rsidRPr="0061683D">
              <w:rPr>
                <w:color w:val="000000"/>
                <w:sz w:val="26"/>
                <w:szCs w:val="26"/>
                <w:shd w:val="clear" w:color="auto" w:fill="FFFFFF"/>
              </w:rPr>
              <w:t>, SiO</w:t>
            </w:r>
            <w:r w:rsidRPr="0061683D">
              <w:rPr>
                <w:color w:val="000000"/>
                <w:sz w:val="26"/>
                <w:szCs w:val="26"/>
                <w:shd w:val="clear" w:color="auto" w:fill="FFFFFF"/>
                <w:vertAlign w:val="subscript"/>
              </w:rPr>
              <w:t>2</w:t>
            </w:r>
            <w:r w:rsidRPr="0061683D">
              <w:rPr>
                <w:color w:val="000000"/>
                <w:sz w:val="26"/>
                <w:szCs w:val="26"/>
                <w:shd w:val="clear" w:color="auto" w:fill="FFFFFF"/>
              </w:rPr>
              <w:t>, Fe(NO</w:t>
            </w:r>
            <w:r w:rsidRPr="0061683D">
              <w:rPr>
                <w:color w:val="000000"/>
                <w:sz w:val="26"/>
                <w:szCs w:val="26"/>
                <w:shd w:val="clear" w:color="auto" w:fill="FFFFFF"/>
                <w:vertAlign w:val="subscript"/>
              </w:rPr>
              <w:t>3)3</w:t>
            </w:r>
            <w:r w:rsidRPr="0061683D">
              <w:rPr>
                <w:color w:val="000000"/>
                <w:sz w:val="26"/>
                <w:szCs w:val="26"/>
                <w:shd w:val="clear" w:color="auto" w:fill="FFFFFF"/>
              </w:rPr>
              <w:t>.</w:t>
            </w:r>
          </w:p>
          <w:p w:rsidR="00E47338" w:rsidRPr="0061683D" w:rsidRDefault="00E47338" w:rsidP="0061683D">
            <w:pPr>
              <w:pStyle w:val="NormalWeb"/>
              <w:shd w:val="clear" w:color="auto" w:fill="FFFFFF"/>
              <w:spacing w:line="276" w:lineRule="auto"/>
              <w:rPr>
                <w:color w:val="000000"/>
                <w:sz w:val="26"/>
                <w:szCs w:val="26"/>
                <w:shd w:val="clear" w:color="auto" w:fill="FFFFFF"/>
              </w:rPr>
            </w:pPr>
            <w:r w:rsidRPr="0061683D">
              <w:rPr>
                <w:b/>
                <w:bCs/>
                <w:color w:val="008000"/>
                <w:sz w:val="26"/>
                <w:szCs w:val="26"/>
                <w:shd w:val="clear" w:color="auto" w:fill="FFFFFF"/>
              </w:rPr>
              <w:t>Bài 2:</w:t>
            </w:r>
            <w:r w:rsidRPr="0061683D">
              <w:rPr>
                <w:color w:val="000000"/>
                <w:sz w:val="26"/>
                <w:szCs w:val="26"/>
                <w:shd w:val="clear" w:color="auto" w:fill="FFFFFF"/>
              </w:rPr>
              <w:t> Cho biết công thức hóa học của hợp chất của nguyên tố X với O và hợp chất của nguyên tố Y với H như sau (X, Y là những nguyên tố nào đó): XO, YH</w:t>
            </w:r>
            <w:r w:rsidRPr="0061683D">
              <w:rPr>
                <w:color w:val="000000"/>
                <w:sz w:val="26"/>
                <w:szCs w:val="26"/>
                <w:shd w:val="clear" w:color="auto" w:fill="FFFFFF"/>
                <w:vertAlign w:val="subscript"/>
              </w:rPr>
              <w:t>3</w:t>
            </w:r>
            <w:r w:rsidRPr="0061683D">
              <w:rPr>
                <w:color w:val="000000"/>
                <w:sz w:val="26"/>
                <w:szCs w:val="26"/>
                <w:shd w:val="clear" w:color="auto" w:fill="FFFFFF"/>
              </w:rPr>
              <w:t>.</w:t>
            </w:r>
          </w:p>
          <w:p w:rsidR="00E47338" w:rsidRPr="00E47338" w:rsidRDefault="00E47338" w:rsidP="0061683D">
            <w:pPr>
              <w:spacing w:after="240" w:line="276" w:lineRule="auto"/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Hãy chọn công thức hóa học nào là đúng cho hợp chất của X với Y trong số các công thức sau đây:</w:t>
            </w:r>
          </w:p>
          <w:p w:rsidR="00E47338" w:rsidRPr="00E47338" w:rsidRDefault="00E47338" w:rsidP="0061683D">
            <w:pPr>
              <w:spacing w:after="240" w:line="276" w:lineRule="auto"/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4733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A.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XY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  <w:lang w:val="en-US"/>
              </w:rPr>
              <w:t>3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.</w:t>
            </w:r>
          </w:p>
          <w:p w:rsidR="00E47338" w:rsidRPr="00E47338" w:rsidRDefault="00E47338" w:rsidP="0061683D">
            <w:pPr>
              <w:spacing w:after="240" w:line="276" w:lineRule="auto"/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4733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lastRenderedPageBreak/>
              <w:t>B.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X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  <w:lang w:val="en-US"/>
              </w:rPr>
              <w:t>3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Y.</w:t>
            </w:r>
          </w:p>
          <w:p w:rsidR="00E47338" w:rsidRPr="00E47338" w:rsidRDefault="00E47338" w:rsidP="0061683D">
            <w:pPr>
              <w:spacing w:after="240" w:line="276" w:lineRule="auto"/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4733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C.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X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  <w:lang w:val="en-US"/>
              </w:rPr>
              <w:t>2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Y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  <w:lang w:val="en-US"/>
              </w:rPr>
              <w:t>3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.</w:t>
            </w:r>
          </w:p>
          <w:p w:rsidR="00E47338" w:rsidRPr="00E47338" w:rsidRDefault="00E47338" w:rsidP="0061683D">
            <w:pPr>
              <w:spacing w:after="240" w:line="276" w:lineRule="auto"/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4733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D.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X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  <w:lang w:val="en-US"/>
              </w:rPr>
              <w:t>3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Y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  <w:lang w:val="en-US"/>
              </w:rPr>
              <w:t>2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.</w:t>
            </w:r>
          </w:p>
          <w:p w:rsidR="00E47338" w:rsidRPr="00E47338" w:rsidRDefault="00E47338" w:rsidP="0061683D">
            <w:pPr>
              <w:spacing w:after="240" w:line="276" w:lineRule="auto"/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4733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E.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XY.</w:t>
            </w:r>
          </w:p>
          <w:p w:rsidR="00E47338" w:rsidRPr="00E47338" w:rsidRDefault="00E47338" w:rsidP="0061683D">
            <w:pPr>
              <w:spacing w:after="240" w:line="276" w:lineRule="auto"/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47338">
              <w:rPr>
                <w:rFonts w:ascii="Times New Roman" w:eastAsia="Times New Roman" w:hAnsi="Times New Roman" w:cs="Times New Roman"/>
                <w:b/>
                <w:bCs/>
                <w:color w:val="008000"/>
                <w:sz w:val="26"/>
                <w:szCs w:val="26"/>
                <w:lang w:val="en-US"/>
              </w:rPr>
              <w:t>Bài 3:</w:t>
            </w:r>
            <w:r w:rsidR="00910D7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Theo hóa trị của iron (Fe)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trong hợp chất có công thức hóa học là Fe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  <w:lang w:val="en-US"/>
              </w:rPr>
              <w:t>2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O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  <w:lang w:val="en-US"/>
              </w:rPr>
              <w:t>3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hãy chọn công thức hóa học đúng trong số các công thức hợp chất có phân tử Fe liên kết với (SO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  <w:lang w:val="en-US"/>
              </w:rPr>
              <w:t>4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) hóa trị (II) sau:</w:t>
            </w:r>
          </w:p>
          <w:p w:rsidR="00E47338" w:rsidRPr="00E47338" w:rsidRDefault="00E47338" w:rsidP="0061683D">
            <w:pPr>
              <w:spacing w:after="240" w:line="276" w:lineRule="auto"/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4733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A.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FeSO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  <w:lang w:val="en-US"/>
              </w:rPr>
              <w:t>4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.</w:t>
            </w:r>
          </w:p>
          <w:p w:rsidR="00E47338" w:rsidRPr="00E47338" w:rsidRDefault="00E47338" w:rsidP="0061683D">
            <w:pPr>
              <w:spacing w:after="240" w:line="276" w:lineRule="auto"/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4733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B.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Fe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  <w:lang w:val="en-US"/>
              </w:rPr>
              <w:t>2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SO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  <w:lang w:val="en-US"/>
              </w:rPr>
              <w:t>4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.</w:t>
            </w:r>
          </w:p>
          <w:p w:rsidR="00E47338" w:rsidRPr="00E47338" w:rsidRDefault="00E47338" w:rsidP="0061683D">
            <w:pPr>
              <w:spacing w:after="240" w:line="276" w:lineRule="auto"/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4733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C.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Fe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  <w:lang w:val="en-US"/>
              </w:rPr>
              <w:t>2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(SO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  <w:lang w:val="en-US"/>
              </w:rPr>
              <w:t>4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)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  <w:lang w:val="en-US"/>
              </w:rPr>
              <w:t>2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.</w:t>
            </w:r>
          </w:p>
          <w:p w:rsidR="00E47338" w:rsidRPr="00E47338" w:rsidRDefault="00E47338" w:rsidP="0061683D">
            <w:pPr>
              <w:spacing w:after="240" w:line="276" w:lineRule="auto"/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4733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D.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Fe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  <w:lang w:val="en-US"/>
              </w:rPr>
              <w:t>2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(SO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  <w:lang w:val="en-US"/>
              </w:rPr>
              <w:t>4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)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  <w:lang w:val="en-US"/>
              </w:rPr>
              <w:t>3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.</w:t>
            </w:r>
          </w:p>
          <w:p w:rsidR="00E47338" w:rsidRPr="00E47338" w:rsidRDefault="00E47338" w:rsidP="0061683D">
            <w:pPr>
              <w:spacing w:after="240" w:line="276" w:lineRule="auto"/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4733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E.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Fe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  <w:lang w:val="en-US"/>
              </w:rPr>
              <w:t>3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(SO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  <w:lang w:val="en-US"/>
              </w:rPr>
              <w:t>4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)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  <w:lang w:val="en-US"/>
              </w:rPr>
              <w:t>2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.</w:t>
            </w:r>
          </w:p>
          <w:p w:rsidR="00E47338" w:rsidRPr="0061683D" w:rsidRDefault="00E47338" w:rsidP="0061683D">
            <w:pPr>
              <w:pStyle w:val="NormalWeb"/>
              <w:shd w:val="clear" w:color="auto" w:fill="FFFFFF"/>
              <w:spacing w:line="276" w:lineRule="auto"/>
              <w:rPr>
                <w:color w:val="000000"/>
                <w:sz w:val="26"/>
                <w:szCs w:val="26"/>
                <w:shd w:val="clear" w:color="auto" w:fill="FFFFFF"/>
              </w:rPr>
            </w:pPr>
            <w:r w:rsidRPr="0061683D">
              <w:rPr>
                <w:b/>
                <w:bCs/>
                <w:color w:val="008000"/>
                <w:sz w:val="26"/>
                <w:szCs w:val="26"/>
                <w:shd w:val="clear" w:color="auto" w:fill="FFFFFF"/>
              </w:rPr>
              <w:t>Bài 4:</w:t>
            </w:r>
            <w:r w:rsidRPr="0061683D">
              <w:rPr>
                <w:color w:val="000000"/>
                <w:sz w:val="26"/>
                <w:szCs w:val="26"/>
                <w:shd w:val="clear" w:color="auto" w:fill="FFFFFF"/>
              </w:rPr>
              <w:t> Lập công thức hóa học và tính phân tử khối của hợp chất có phần tử gồ</w:t>
            </w:r>
            <w:r w:rsidR="00910D7F">
              <w:rPr>
                <w:color w:val="000000"/>
                <w:sz w:val="26"/>
                <w:szCs w:val="26"/>
                <w:shd w:val="clear" w:color="auto" w:fill="FFFFFF"/>
              </w:rPr>
              <w:t>m potassium</w:t>
            </w:r>
            <w:r w:rsidRPr="0061683D">
              <w:rPr>
                <w:color w:val="000000"/>
                <w:sz w:val="26"/>
                <w:szCs w:val="26"/>
                <w:shd w:val="clear" w:color="auto" w:fill="FFFFFF"/>
              </w:rPr>
              <w:t xml:space="preserve"> K(I), bari</w:t>
            </w:r>
            <w:r w:rsidR="00910D7F">
              <w:rPr>
                <w:color w:val="000000"/>
                <w:sz w:val="26"/>
                <w:szCs w:val="26"/>
                <w:shd w:val="clear" w:color="auto" w:fill="FFFFFF"/>
              </w:rPr>
              <w:t>um Ba(II), aluminium</w:t>
            </w:r>
            <w:r w:rsidRPr="0061683D">
              <w:rPr>
                <w:color w:val="000000"/>
                <w:sz w:val="26"/>
                <w:szCs w:val="26"/>
                <w:shd w:val="clear" w:color="auto" w:fill="FFFFFF"/>
              </w:rPr>
              <w:t xml:space="preserve"> Al(III) lần lượt liên kết với:</w:t>
            </w:r>
          </w:p>
          <w:p w:rsidR="00E47338" w:rsidRPr="00E47338" w:rsidRDefault="00E47338" w:rsidP="0061683D">
            <w:pPr>
              <w:spacing w:after="240" w:line="276" w:lineRule="auto"/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4733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a)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Cl.</w:t>
            </w:r>
          </w:p>
          <w:p w:rsidR="00E47338" w:rsidRPr="0061683D" w:rsidRDefault="00E47338" w:rsidP="0061683D">
            <w:pPr>
              <w:spacing w:after="240" w:line="276" w:lineRule="auto"/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E47338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  <w:lang w:val="en-US"/>
              </w:rPr>
              <w:t>b)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 Nhóm (SO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  <w:lang w:val="en-US"/>
              </w:rPr>
              <w:t>4</w:t>
            </w:r>
            <w:r w:rsidRPr="00E4733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).</w:t>
            </w:r>
          </w:p>
        </w:tc>
      </w:tr>
    </w:tbl>
    <w:p w:rsidR="00611FF1" w:rsidRPr="00611FF1" w:rsidRDefault="00611FF1" w:rsidP="00611FF1">
      <w:pPr>
        <w:pStyle w:val="ListParagraph"/>
        <w:spacing w:line="276" w:lineRule="auto"/>
        <w:rPr>
          <w:rFonts w:ascii="Times New Roman" w:hAnsi="Times New Roman" w:cs="Times New Roman"/>
          <w:b/>
          <w:bCs/>
          <w:color w:val="C00000"/>
          <w:sz w:val="26"/>
          <w:szCs w:val="26"/>
        </w:rPr>
      </w:pPr>
    </w:p>
    <w:p w:rsidR="00450ECD" w:rsidRPr="0061683D" w:rsidRDefault="00450ECD" w:rsidP="0061683D">
      <w:pPr>
        <w:pStyle w:val="ListParagraph"/>
        <w:numPr>
          <w:ilvl w:val="0"/>
          <w:numId w:val="2"/>
        </w:numPr>
        <w:spacing w:line="276" w:lineRule="auto"/>
        <w:rPr>
          <w:rFonts w:ascii="Times New Roman" w:hAnsi="Times New Roman" w:cs="Times New Roman"/>
          <w:b/>
          <w:bCs/>
          <w:color w:val="C00000"/>
          <w:sz w:val="26"/>
          <w:szCs w:val="26"/>
        </w:rPr>
      </w:pPr>
      <w:r w:rsidRPr="0061683D">
        <w:rPr>
          <w:rFonts w:ascii="Times New Roman" w:hAnsi="Times New Roman" w:cs="Times New Roman"/>
          <w:b/>
          <w:bCs/>
          <w:color w:val="C00000"/>
          <w:sz w:val="26"/>
          <w:szCs w:val="26"/>
        </w:rPr>
        <w:t>Họ</w:t>
      </w:r>
      <w:r w:rsidRPr="0061683D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c sinh ghi chép lại các câu hỏi t</w:t>
      </w:r>
      <w:r w:rsidRPr="0061683D">
        <w:rPr>
          <w:rFonts w:ascii="Times New Roman" w:hAnsi="Times New Roman" w:cs="Times New Roman"/>
          <w:b/>
          <w:bCs/>
          <w:color w:val="C00000"/>
          <w:sz w:val="26"/>
          <w:szCs w:val="26"/>
        </w:rPr>
        <w:t>hắc mắc, các trở ngại của học sinh khi thực</w:t>
      </w:r>
      <w:r w:rsidRPr="0061683D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hiện các nhiệm vụ học tập.</w:t>
      </w:r>
    </w:p>
    <w:p w:rsidR="00450ECD" w:rsidRPr="0061683D" w:rsidRDefault="00450ECD" w:rsidP="0061683D">
      <w:pPr>
        <w:spacing w:line="276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61683D">
        <w:rPr>
          <w:rFonts w:ascii="Times New Roman" w:hAnsi="Times New Roman" w:cs="Times New Roman"/>
          <w:sz w:val="26"/>
          <w:szCs w:val="26"/>
        </w:rPr>
        <w:t>Trường:</w:t>
      </w:r>
      <w:r w:rsidRPr="0061683D">
        <w:rPr>
          <w:rFonts w:ascii="Times New Roman" w:hAnsi="Times New Roman" w:cs="Times New Roman"/>
          <w:sz w:val="26"/>
          <w:szCs w:val="26"/>
          <w:lang w:val="en-US"/>
        </w:rPr>
        <w:t>.........................................................................</w:t>
      </w:r>
    </w:p>
    <w:p w:rsidR="00450ECD" w:rsidRPr="0061683D" w:rsidRDefault="00450ECD" w:rsidP="0061683D">
      <w:pPr>
        <w:spacing w:line="276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61683D">
        <w:rPr>
          <w:rFonts w:ascii="Times New Roman" w:hAnsi="Times New Roman" w:cs="Times New Roman"/>
          <w:sz w:val="26"/>
          <w:szCs w:val="26"/>
        </w:rPr>
        <w:t>Lớp:</w:t>
      </w:r>
      <w:r w:rsidRPr="0061683D">
        <w:rPr>
          <w:rFonts w:ascii="Times New Roman" w:hAnsi="Times New Roman" w:cs="Times New Roman"/>
          <w:sz w:val="26"/>
          <w:szCs w:val="26"/>
          <w:lang w:val="en-US"/>
        </w:rPr>
        <w:t>..............................................................................</w:t>
      </w:r>
      <w:bookmarkStart w:id="2" w:name="_GoBack"/>
      <w:bookmarkEnd w:id="2"/>
    </w:p>
    <w:p w:rsidR="00450ECD" w:rsidRDefault="00450ECD" w:rsidP="0061683D">
      <w:pPr>
        <w:spacing w:line="276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61683D">
        <w:rPr>
          <w:rFonts w:ascii="Times New Roman" w:hAnsi="Times New Roman" w:cs="Times New Roman"/>
          <w:sz w:val="26"/>
          <w:szCs w:val="26"/>
        </w:rPr>
        <w:t>Họ tên học sinh:</w:t>
      </w:r>
      <w:r w:rsidRPr="0061683D">
        <w:rPr>
          <w:rFonts w:ascii="Times New Roman" w:hAnsi="Times New Roman" w:cs="Times New Roman"/>
          <w:sz w:val="26"/>
          <w:szCs w:val="26"/>
          <w:lang w:val="en-US"/>
        </w:rPr>
        <w:t>............................................................</w:t>
      </w:r>
    </w:p>
    <w:p w:rsidR="00910D7F" w:rsidRPr="0061683D" w:rsidRDefault="00910D7F" w:rsidP="0061683D">
      <w:pPr>
        <w:spacing w:line="276" w:lineRule="auto"/>
        <w:rPr>
          <w:rFonts w:ascii="Times New Roman" w:hAnsi="Times New Roman" w:cs="Times New Roman"/>
          <w:sz w:val="26"/>
          <w:szCs w:val="26"/>
          <w:lang w:val="en-US"/>
        </w:rPr>
      </w:pPr>
    </w:p>
    <w:tbl>
      <w:tblPr>
        <w:tblStyle w:val="TableGrid"/>
        <w:tblW w:w="10314" w:type="dxa"/>
        <w:tblLook w:val="04A0" w:firstRow="1" w:lastRow="0" w:firstColumn="1" w:lastColumn="0" w:noHBand="0" w:noVBand="1"/>
      </w:tblPr>
      <w:tblGrid>
        <w:gridCol w:w="1132"/>
        <w:gridCol w:w="4003"/>
        <w:gridCol w:w="5179"/>
      </w:tblGrid>
      <w:tr w:rsidR="00450ECD" w:rsidRPr="0061683D" w:rsidTr="00910D7F">
        <w:tc>
          <w:tcPr>
            <w:tcW w:w="1132" w:type="dxa"/>
          </w:tcPr>
          <w:p w:rsidR="00450ECD" w:rsidRPr="0061683D" w:rsidRDefault="00450ECD" w:rsidP="0061683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1683D">
              <w:rPr>
                <w:rFonts w:ascii="Times New Roman" w:hAnsi="Times New Roman" w:cs="Times New Roman"/>
                <w:b/>
                <w:sz w:val="26"/>
                <w:szCs w:val="26"/>
              </w:rPr>
              <w:t>Môn học</w:t>
            </w:r>
          </w:p>
        </w:tc>
        <w:tc>
          <w:tcPr>
            <w:tcW w:w="4003" w:type="dxa"/>
            <w:vAlign w:val="center"/>
          </w:tcPr>
          <w:p w:rsidR="00450ECD" w:rsidRPr="0061683D" w:rsidRDefault="00450ECD" w:rsidP="00910D7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Nội dung học tập</w:t>
            </w:r>
          </w:p>
        </w:tc>
        <w:tc>
          <w:tcPr>
            <w:tcW w:w="5179" w:type="dxa"/>
            <w:vAlign w:val="center"/>
          </w:tcPr>
          <w:p w:rsidR="00450ECD" w:rsidRPr="0061683D" w:rsidRDefault="00450ECD" w:rsidP="00910D7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1683D">
              <w:rPr>
                <w:rFonts w:ascii="Times New Roman" w:hAnsi="Times New Roman" w:cs="Times New Roman"/>
                <w:b/>
                <w:sz w:val="26"/>
                <w:szCs w:val="26"/>
              </w:rPr>
              <w:t>Câu hỏi của học sinh</w:t>
            </w:r>
          </w:p>
        </w:tc>
      </w:tr>
      <w:tr w:rsidR="00450ECD" w:rsidRPr="0061683D" w:rsidTr="000F5A11">
        <w:tc>
          <w:tcPr>
            <w:tcW w:w="1132" w:type="dxa"/>
          </w:tcPr>
          <w:p w:rsidR="00450ECD" w:rsidRPr="0061683D" w:rsidRDefault="00910D7F" w:rsidP="0061683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color w:val="C00000"/>
                <w:sz w:val="26"/>
                <w:szCs w:val="26"/>
                <w:lang w:val="en-US"/>
              </w:rPr>
              <w:t xml:space="preserve">HÓA </w:t>
            </w:r>
            <w:r w:rsidR="00450ECD" w:rsidRPr="0061683D">
              <w:rPr>
                <w:rFonts w:ascii="Times New Roman" w:hAnsi="Times New Roman" w:cs="Times New Roman"/>
                <w:b/>
                <w:color w:val="C00000"/>
                <w:sz w:val="26"/>
                <w:szCs w:val="26"/>
                <w:lang w:val="en-US"/>
              </w:rPr>
              <w:t xml:space="preserve">HỌC </w:t>
            </w:r>
            <w:r>
              <w:rPr>
                <w:rFonts w:ascii="Times New Roman" w:hAnsi="Times New Roman" w:cs="Times New Roman"/>
                <w:b/>
                <w:color w:val="C00000"/>
                <w:sz w:val="26"/>
                <w:szCs w:val="26"/>
                <w:lang w:val="en-US"/>
              </w:rPr>
              <w:t>8</w:t>
            </w:r>
          </w:p>
        </w:tc>
        <w:tc>
          <w:tcPr>
            <w:tcW w:w="4003" w:type="dxa"/>
          </w:tcPr>
          <w:p w:rsidR="00450ECD" w:rsidRPr="00910D7F" w:rsidRDefault="00450ECD" w:rsidP="0061683D">
            <w:pPr>
              <w:tabs>
                <w:tab w:val="left" w:pos="567"/>
              </w:tabs>
              <w:spacing w:line="276" w:lineRule="auto"/>
              <w:outlineLvl w:val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BÀI </w:t>
            </w:r>
            <w:r w:rsidR="00910D7F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1</w:t>
            </w:r>
            <w:r w:rsidR="00910D7F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en-US"/>
              </w:rPr>
              <w:t>0</w:t>
            </w:r>
            <w:r w:rsidRPr="0061683D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. </w:t>
            </w:r>
            <w:r w:rsidR="00910D7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  <w:t>HÓA TRỊ</w:t>
            </w:r>
          </w:p>
          <w:p w:rsidR="00450ECD" w:rsidRPr="00910D7F" w:rsidRDefault="00450ECD" w:rsidP="00910D7F">
            <w:pPr>
              <w:tabs>
                <w:tab w:val="left" w:pos="567"/>
              </w:tabs>
              <w:spacing w:line="276" w:lineRule="auto"/>
              <w:outlineLvl w:val="0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en-US"/>
              </w:rPr>
            </w:pPr>
            <w:r w:rsidRPr="0061683D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ÀI</w:t>
            </w:r>
            <w:r w:rsidR="00D82EB7" w:rsidRPr="0061683D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en-US"/>
              </w:rPr>
              <w:t xml:space="preserve"> 1</w:t>
            </w:r>
            <w:r w:rsidR="00910D7F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en-US"/>
              </w:rPr>
              <w:t>1</w:t>
            </w:r>
            <w:r w:rsidRPr="0061683D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. </w:t>
            </w:r>
            <w:r w:rsidR="00910D7F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en-US"/>
              </w:rPr>
              <w:t>LUYỆN TẬP</w:t>
            </w:r>
          </w:p>
        </w:tc>
        <w:tc>
          <w:tcPr>
            <w:tcW w:w="5179" w:type="dxa"/>
          </w:tcPr>
          <w:p w:rsidR="00450ECD" w:rsidRPr="0061683D" w:rsidRDefault="00450ECD" w:rsidP="0061683D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bookmarkEnd w:id="1"/>
    </w:tbl>
    <w:p w:rsidR="00450ECD" w:rsidRPr="0061683D" w:rsidRDefault="00450ECD" w:rsidP="0061683D">
      <w:pPr>
        <w:tabs>
          <w:tab w:val="left" w:pos="567"/>
        </w:tabs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</w:p>
    <w:sectPr w:rsidR="00450ECD" w:rsidRPr="0061683D" w:rsidSect="000F5A11">
      <w:headerReference w:type="default" r:id="rId17"/>
      <w:pgSz w:w="12240" w:h="15840"/>
      <w:pgMar w:top="567" w:right="758" w:bottom="1440" w:left="1440" w:header="284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54B8A" w:rsidRDefault="00954B8A">
      <w:r>
        <w:separator/>
      </w:r>
    </w:p>
  </w:endnote>
  <w:endnote w:type="continuationSeparator" w:id="0">
    <w:p w:rsidR="00954B8A" w:rsidRDefault="00954B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54B8A" w:rsidRDefault="00954B8A">
      <w:r>
        <w:separator/>
      </w:r>
    </w:p>
  </w:footnote>
  <w:footnote w:type="continuationSeparator" w:id="0">
    <w:p w:rsidR="00954B8A" w:rsidRDefault="00954B8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5A11" w:rsidRDefault="000F5A11" w:rsidP="000F5A11">
    <w:pPr>
      <w:pStyle w:val="Header"/>
    </w:pPr>
  </w:p>
  <w:p w:rsidR="000F5A11" w:rsidRPr="00C83FAF" w:rsidRDefault="000F5A11" w:rsidP="000F5A11">
    <w:pPr>
      <w:pStyle w:val="Header"/>
      <w:jc w:val="center"/>
      <w:rPr>
        <w:rFonts w:asciiTheme="majorHAnsi" w:hAnsiTheme="majorHAnsi" w:cstheme="majorHAnsi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56F6B"/>
    <w:multiLevelType w:val="hybridMultilevel"/>
    <w:tmpl w:val="0FEE8462"/>
    <w:lvl w:ilvl="0" w:tplc="6492A0A2">
      <w:start w:val="1"/>
      <w:numFmt w:val="lowerRoman"/>
      <w:lvlText w:val="%1."/>
      <w:lvlJc w:val="left"/>
      <w:pPr>
        <w:ind w:left="79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1">
    <w:nsid w:val="19BB56F6"/>
    <w:multiLevelType w:val="multilevel"/>
    <w:tmpl w:val="CECCEF44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2BF50C56"/>
    <w:multiLevelType w:val="hybridMultilevel"/>
    <w:tmpl w:val="EB6401C4"/>
    <w:lvl w:ilvl="0" w:tplc="C2A8609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5BF31E3"/>
    <w:multiLevelType w:val="multilevel"/>
    <w:tmpl w:val="2536E51A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367E464D"/>
    <w:multiLevelType w:val="hybridMultilevel"/>
    <w:tmpl w:val="FD344E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7450B96"/>
    <w:multiLevelType w:val="hybridMultilevel"/>
    <w:tmpl w:val="6B3693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CE02D18"/>
    <w:multiLevelType w:val="multilevel"/>
    <w:tmpl w:val="37508268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3DB7473E"/>
    <w:multiLevelType w:val="hybridMultilevel"/>
    <w:tmpl w:val="1402FD42"/>
    <w:lvl w:ilvl="0" w:tplc="5498AE7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46F0FBD"/>
    <w:multiLevelType w:val="hybridMultilevel"/>
    <w:tmpl w:val="4C8C267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8F6532A"/>
    <w:multiLevelType w:val="hybridMultilevel"/>
    <w:tmpl w:val="406AAA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38978CE"/>
    <w:multiLevelType w:val="hybridMultilevel"/>
    <w:tmpl w:val="A6DAA39A"/>
    <w:lvl w:ilvl="0" w:tplc="DDBC2ADC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DA96989"/>
    <w:multiLevelType w:val="multilevel"/>
    <w:tmpl w:val="E3CE149C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5F230989"/>
    <w:multiLevelType w:val="multilevel"/>
    <w:tmpl w:val="1DF23096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63CA0AE5"/>
    <w:multiLevelType w:val="hybridMultilevel"/>
    <w:tmpl w:val="3350DD9A"/>
    <w:lvl w:ilvl="0" w:tplc="04090013">
      <w:start w:val="1"/>
      <w:numFmt w:val="upp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6469626F"/>
    <w:multiLevelType w:val="hybridMultilevel"/>
    <w:tmpl w:val="9642F3EE"/>
    <w:lvl w:ilvl="0" w:tplc="BD560680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B207EFA"/>
    <w:multiLevelType w:val="multilevel"/>
    <w:tmpl w:val="1DAC9056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6C8E5B48"/>
    <w:multiLevelType w:val="hybridMultilevel"/>
    <w:tmpl w:val="ED86C1B0"/>
    <w:lvl w:ilvl="0" w:tplc="003A19A4">
      <w:start w:val="1"/>
      <w:numFmt w:val="lowerLetter"/>
      <w:lvlText w:val="%1)"/>
      <w:lvlJc w:val="left"/>
      <w:pPr>
        <w:ind w:left="40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17">
    <w:nsid w:val="6E6B3D0B"/>
    <w:multiLevelType w:val="multilevel"/>
    <w:tmpl w:val="FB5C92B4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71632664"/>
    <w:multiLevelType w:val="hybridMultilevel"/>
    <w:tmpl w:val="5234FCA6"/>
    <w:lvl w:ilvl="0" w:tplc="42CE4A0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1D66A1E"/>
    <w:multiLevelType w:val="hybridMultilevel"/>
    <w:tmpl w:val="E1DA1CEA"/>
    <w:lvl w:ilvl="0" w:tplc="D0AC173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EBE16EC"/>
    <w:multiLevelType w:val="hybridMultilevel"/>
    <w:tmpl w:val="231062A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5"/>
  </w:num>
  <w:num w:numId="3">
    <w:abstractNumId w:val="7"/>
  </w:num>
  <w:num w:numId="4">
    <w:abstractNumId w:val="13"/>
  </w:num>
  <w:num w:numId="5">
    <w:abstractNumId w:val="9"/>
  </w:num>
  <w:num w:numId="6">
    <w:abstractNumId w:val="20"/>
  </w:num>
  <w:num w:numId="7">
    <w:abstractNumId w:val="0"/>
  </w:num>
  <w:num w:numId="8">
    <w:abstractNumId w:val="19"/>
  </w:num>
  <w:num w:numId="9">
    <w:abstractNumId w:val="18"/>
  </w:num>
  <w:num w:numId="10">
    <w:abstractNumId w:val="2"/>
  </w:num>
  <w:num w:numId="11">
    <w:abstractNumId w:val="6"/>
  </w:num>
  <w:num w:numId="12">
    <w:abstractNumId w:val="3"/>
  </w:num>
  <w:num w:numId="13">
    <w:abstractNumId w:val="11"/>
  </w:num>
  <w:num w:numId="14">
    <w:abstractNumId w:val="12"/>
  </w:num>
  <w:num w:numId="15">
    <w:abstractNumId w:val="17"/>
  </w:num>
  <w:num w:numId="16">
    <w:abstractNumId w:val="1"/>
  </w:num>
  <w:num w:numId="17">
    <w:abstractNumId w:val="15"/>
  </w:num>
  <w:num w:numId="18">
    <w:abstractNumId w:val="14"/>
  </w:num>
  <w:num w:numId="1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0ECD"/>
    <w:rsid w:val="00015AF7"/>
    <w:rsid w:val="000F5A11"/>
    <w:rsid w:val="001D61A1"/>
    <w:rsid w:val="001E7931"/>
    <w:rsid w:val="0026600E"/>
    <w:rsid w:val="003309C2"/>
    <w:rsid w:val="003503AF"/>
    <w:rsid w:val="003634D0"/>
    <w:rsid w:val="003C27BC"/>
    <w:rsid w:val="00450ECD"/>
    <w:rsid w:val="004643B0"/>
    <w:rsid w:val="00493935"/>
    <w:rsid w:val="004A1757"/>
    <w:rsid w:val="004D70F0"/>
    <w:rsid w:val="00540159"/>
    <w:rsid w:val="00611FF1"/>
    <w:rsid w:val="0061683D"/>
    <w:rsid w:val="0068070D"/>
    <w:rsid w:val="00716D2C"/>
    <w:rsid w:val="007742DB"/>
    <w:rsid w:val="007818A3"/>
    <w:rsid w:val="007B1971"/>
    <w:rsid w:val="00856B85"/>
    <w:rsid w:val="008F55E9"/>
    <w:rsid w:val="00910D7F"/>
    <w:rsid w:val="00954B8A"/>
    <w:rsid w:val="00984E08"/>
    <w:rsid w:val="009B36F7"/>
    <w:rsid w:val="009F739E"/>
    <w:rsid w:val="00AC34BA"/>
    <w:rsid w:val="00B81C98"/>
    <w:rsid w:val="00BB3E15"/>
    <w:rsid w:val="00D0130E"/>
    <w:rsid w:val="00D423D1"/>
    <w:rsid w:val="00D67D30"/>
    <w:rsid w:val="00D82EB7"/>
    <w:rsid w:val="00DB2904"/>
    <w:rsid w:val="00E47338"/>
    <w:rsid w:val="00EA51B3"/>
    <w:rsid w:val="00EA52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50ECD"/>
    <w:pPr>
      <w:spacing w:after="0" w:line="240" w:lineRule="auto"/>
    </w:pPr>
    <w:rPr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50ECD"/>
    <w:pPr>
      <w:ind w:left="720"/>
      <w:contextualSpacing/>
    </w:pPr>
  </w:style>
  <w:style w:type="table" w:styleId="TableGrid">
    <w:name w:val="Table Grid"/>
    <w:basedOn w:val="TableNormal"/>
    <w:uiPriority w:val="59"/>
    <w:rsid w:val="00450ECD"/>
    <w:pPr>
      <w:spacing w:after="0" w:line="240" w:lineRule="auto"/>
    </w:pPr>
    <w:rPr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50EC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50ECD"/>
    <w:rPr>
      <w:sz w:val="24"/>
      <w:szCs w:val="24"/>
      <w:lang w:val="vi-VN"/>
    </w:rPr>
  </w:style>
  <w:style w:type="paragraph" w:styleId="NormalWeb">
    <w:name w:val="Normal (Web)"/>
    <w:basedOn w:val="Normal"/>
    <w:uiPriority w:val="99"/>
    <w:unhideWhenUsed/>
    <w:rsid w:val="00450ECD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n-US"/>
    </w:rPr>
  </w:style>
  <w:style w:type="character" w:styleId="PlaceholderText">
    <w:name w:val="Placeholder Text"/>
    <w:basedOn w:val="DefaultParagraphFont"/>
    <w:uiPriority w:val="99"/>
    <w:semiHidden/>
    <w:rsid w:val="000F5A1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F5A1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5A11"/>
    <w:rPr>
      <w:rFonts w:ascii="Tahoma" w:hAnsi="Tahoma" w:cs="Tahoma"/>
      <w:sz w:val="16"/>
      <w:szCs w:val="16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50ECD"/>
    <w:pPr>
      <w:spacing w:after="0" w:line="240" w:lineRule="auto"/>
    </w:pPr>
    <w:rPr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50ECD"/>
    <w:pPr>
      <w:ind w:left="720"/>
      <w:contextualSpacing/>
    </w:pPr>
  </w:style>
  <w:style w:type="table" w:styleId="TableGrid">
    <w:name w:val="Table Grid"/>
    <w:basedOn w:val="TableNormal"/>
    <w:uiPriority w:val="59"/>
    <w:rsid w:val="00450ECD"/>
    <w:pPr>
      <w:spacing w:after="0" w:line="240" w:lineRule="auto"/>
    </w:pPr>
    <w:rPr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50EC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50ECD"/>
    <w:rPr>
      <w:sz w:val="24"/>
      <w:szCs w:val="24"/>
      <w:lang w:val="vi-VN"/>
    </w:rPr>
  </w:style>
  <w:style w:type="paragraph" w:styleId="NormalWeb">
    <w:name w:val="Normal (Web)"/>
    <w:basedOn w:val="Normal"/>
    <w:uiPriority w:val="99"/>
    <w:unhideWhenUsed/>
    <w:rsid w:val="00450ECD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n-US"/>
    </w:rPr>
  </w:style>
  <w:style w:type="character" w:styleId="PlaceholderText">
    <w:name w:val="Placeholder Text"/>
    <w:basedOn w:val="DefaultParagraphFont"/>
    <w:uiPriority w:val="99"/>
    <w:semiHidden/>
    <w:rsid w:val="000F5A1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F5A1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5A11"/>
    <w:rPr>
      <w:rFonts w:ascii="Tahoma" w:hAnsi="Tahoma" w:cs="Tahoma"/>
      <w:sz w:val="16"/>
      <w:szCs w:val="16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7775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634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202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710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838</Words>
  <Characters>4777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Admin</cp:lastModifiedBy>
  <cp:revision>3</cp:revision>
  <dcterms:created xsi:type="dcterms:W3CDTF">2021-10-25T16:14:00Z</dcterms:created>
  <dcterms:modified xsi:type="dcterms:W3CDTF">2021-10-25T16:16:00Z</dcterms:modified>
</cp:coreProperties>
</file>